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CBBE611" w14:textId="77777777" w:rsidR="0087288E" w:rsidRDefault="0087288E" w:rsidP="0087288E">
      <w:pPr>
        <w:jc w:val="center"/>
      </w:pPr>
      <w:r>
        <w:t>МИНИСТЕРСТВО ОБРАЗОВАНИЯ КРАСНОЯРСКОГО КРАЯ</w:t>
      </w:r>
    </w:p>
    <w:p w14:paraId="4F761E20" w14:textId="77777777" w:rsidR="00D03146" w:rsidRDefault="00D03146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</w:p>
    <w:p w14:paraId="016E8686" w14:textId="77777777" w:rsidR="00C8363B" w:rsidRPr="00D23E19" w:rsidRDefault="00C8363B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  <w:r w:rsidRPr="00D23E19">
        <w:rPr>
          <w:caps/>
        </w:rPr>
        <w:t xml:space="preserve">краевое Государственное автономное </w:t>
      </w:r>
    </w:p>
    <w:p w14:paraId="082B6E71" w14:textId="77777777" w:rsidR="00C8363B" w:rsidRPr="00D23E19" w:rsidRDefault="00C8363B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  <w:r w:rsidRPr="00D23E19">
        <w:rPr>
          <w:caps/>
        </w:rPr>
        <w:t>профессиональное образовательное учреждение</w:t>
      </w:r>
    </w:p>
    <w:p w14:paraId="05389B87" w14:textId="77777777" w:rsidR="00C8363B" w:rsidRPr="00D23E19" w:rsidRDefault="00C8363B" w:rsidP="006C61B8">
      <w:pPr>
        <w:widowControl w:val="0"/>
        <w:autoSpaceDE w:val="0"/>
        <w:autoSpaceDN w:val="0"/>
        <w:adjustRightInd w:val="0"/>
        <w:spacing w:line="276" w:lineRule="auto"/>
        <w:jc w:val="center"/>
        <w:rPr>
          <w:caps/>
        </w:rPr>
      </w:pPr>
      <w:r w:rsidRPr="00D23E19">
        <w:rPr>
          <w:caps/>
        </w:rPr>
        <w:t xml:space="preserve"> «емельяновский дорожно-строительный техникум»</w:t>
      </w:r>
    </w:p>
    <w:p w14:paraId="67B34B0B" w14:textId="77777777" w:rsidR="00C8363B" w:rsidRPr="00D23E19" w:rsidRDefault="00C8363B" w:rsidP="006C61B8">
      <w:pPr>
        <w:spacing w:line="276" w:lineRule="auto"/>
        <w:jc w:val="center"/>
      </w:pPr>
    </w:p>
    <w:p w14:paraId="6452C1A5" w14:textId="77777777" w:rsidR="00C8363B" w:rsidRPr="00D23E19" w:rsidRDefault="00C8363B" w:rsidP="006C61B8">
      <w:pPr>
        <w:spacing w:line="276" w:lineRule="auto"/>
      </w:pPr>
    </w:p>
    <w:p w14:paraId="55DBB49A" w14:textId="77777777" w:rsidR="00C8363B" w:rsidRPr="00D23E19" w:rsidRDefault="00C8363B" w:rsidP="006C61B8">
      <w:pPr>
        <w:spacing w:line="276" w:lineRule="auto"/>
      </w:pPr>
    </w:p>
    <w:p w14:paraId="68AC53BB" w14:textId="77777777" w:rsidR="00C8363B" w:rsidRPr="00D23E19" w:rsidRDefault="00C8363B" w:rsidP="006C61B8">
      <w:pPr>
        <w:spacing w:line="276" w:lineRule="auto"/>
      </w:pPr>
    </w:p>
    <w:p w14:paraId="36151A54" w14:textId="77777777" w:rsidR="00C8363B" w:rsidRPr="00D23E19" w:rsidRDefault="00C8363B" w:rsidP="006C61B8">
      <w:pPr>
        <w:spacing w:line="276" w:lineRule="auto"/>
      </w:pPr>
    </w:p>
    <w:p w14:paraId="629FE9D8" w14:textId="77777777" w:rsidR="00C8363B" w:rsidRPr="00D23E19" w:rsidRDefault="00C8363B" w:rsidP="006C61B8">
      <w:pPr>
        <w:spacing w:line="276" w:lineRule="auto"/>
      </w:pPr>
    </w:p>
    <w:p w14:paraId="2BDB01CD" w14:textId="77777777" w:rsidR="00C8363B" w:rsidRPr="00D23E19" w:rsidRDefault="00C8363B" w:rsidP="006C61B8">
      <w:pPr>
        <w:spacing w:line="276" w:lineRule="auto"/>
      </w:pPr>
    </w:p>
    <w:p w14:paraId="0BE0D265" w14:textId="77777777" w:rsidR="00C8363B" w:rsidRPr="00D23E19" w:rsidRDefault="00C8363B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  <w:caps/>
        </w:rPr>
      </w:pPr>
      <w:r w:rsidRPr="00D23E19">
        <w:rPr>
          <w:b/>
          <w:caps/>
        </w:rPr>
        <w:t xml:space="preserve">рабочая ПРОГРАММа </w:t>
      </w:r>
    </w:p>
    <w:p w14:paraId="4AF413A7" w14:textId="77777777" w:rsidR="00C8363B" w:rsidRPr="00D23E19" w:rsidRDefault="00C8363B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  <w:caps/>
        </w:rPr>
      </w:pPr>
    </w:p>
    <w:p w14:paraId="10A2D8E5" w14:textId="77777777" w:rsidR="00621DEC" w:rsidRPr="00D23E19" w:rsidRDefault="00A10FAD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</w:rPr>
      </w:pPr>
      <w:r>
        <w:rPr>
          <w:b/>
        </w:rPr>
        <w:t>у</w:t>
      </w:r>
      <w:r w:rsidR="00C8363B" w:rsidRPr="00D23E19">
        <w:rPr>
          <w:b/>
        </w:rPr>
        <w:t>чебно</w:t>
      </w:r>
      <w:r>
        <w:rPr>
          <w:b/>
        </w:rPr>
        <w:t>го предмета</w:t>
      </w:r>
    </w:p>
    <w:p w14:paraId="526779E5" w14:textId="77777777" w:rsidR="00621DEC" w:rsidRPr="00D23E19" w:rsidRDefault="00621DEC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</w:rPr>
      </w:pPr>
    </w:p>
    <w:p w14:paraId="66BC2293" w14:textId="77777777" w:rsidR="00C8363B" w:rsidRPr="00D23E19" w:rsidRDefault="00D17A0B" w:rsidP="006C61B8">
      <w:pPr>
        <w:widowControl w:val="0"/>
        <w:pBdr>
          <w:bottom w:val="single" w:sz="4" w:space="1" w:color="auto"/>
        </w:pBd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jc w:val="center"/>
        <w:rPr>
          <w:b/>
        </w:rPr>
      </w:pPr>
      <w:r>
        <w:rPr>
          <w:b/>
        </w:rPr>
        <w:t>ОУП</w:t>
      </w:r>
      <w:r w:rsidR="00621DEC" w:rsidRPr="00D23E19">
        <w:rPr>
          <w:b/>
        </w:rPr>
        <w:t>.</w:t>
      </w:r>
      <w:r w:rsidR="00B808DF">
        <w:rPr>
          <w:b/>
        </w:rPr>
        <w:t>0</w:t>
      </w:r>
      <w:r>
        <w:rPr>
          <w:b/>
        </w:rPr>
        <w:t>4</w:t>
      </w:r>
      <w:r w:rsidR="00373A3B">
        <w:rPr>
          <w:b/>
        </w:rPr>
        <w:t>/у</w:t>
      </w:r>
      <w:r w:rsidR="00621DEC" w:rsidRPr="00D23E19">
        <w:rPr>
          <w:b/>
        </w:rPr>
        <w:t xml:space="preserve">  Математика</w:t>
      </w:r>
    </w:p>
    <w:p w14:paraId="5A87602E" w14:textId="77777777" w:rsidR="00621DEC" w:rsidRPr="00D23E19" w:rsidRDefault="00621DEC" w:rsidP="006C61B8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b/>
        </w:rPr>
      </w:pPr>
    </w:p>
    <w:p w14:paraId="1681AB71" w14:textId="77777777" w:rsidR="006A660B" w:rsidRPr="006C61B8" w:rsidRDefault="006A660B" w:rsidP="006A660B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b/>
        </w:rPr>
      </w:pPr>
      <w:r w:rsidRPr="006C61B8">
        <w:rPr>
          <w:rFonts w:eastAsia="TimesNewRomanPSMT"/>
          <w:b/>
          <w:bCs/>
        </w:rPr>
        <w:t xml:space="preserve">       по специальности среднего профессионального образования:</w:t>
      </w:r>
    </w:p>
    <w:p w14:paraId="079AC2A7" w14:textId="77777777" w:rsidR="006A660B" w:rsidRPr="006C61B8" w:rsidRDefault="006A660B" w:rsidP="006A660B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b/>
        </w:rPr>
      </w:pPr>
    </w:p>
    <w:p w14:paraId="572A47C6" w14:textId="77777777" w:rsidR="006A660B" w:rsidRPr="006C61B8" w:rsidRDefault="006A660B" w:rsidP="006A660B">
      <w:pPr>
        <w:pBdr>
          <w:bottom w:val="single" w:sz="4" w:space="1" w:color="auto"/>
        </w:pBd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</w:pPr>
      <w:r w:rsidRPr="00F40505">
        <w:t xml:space="preserve">38.02.01 Экономика и бухгалтерский учет </w:t>
      </w:r>
      <w:r w:rsidRPr="00055AD3">
        <w:t>(по отраслям)</w:t>
      </w:r>
    </w:p>
    <w:p w14:paraId="0C105F3C" w14:textId="77777777" w:rsidR="006A660B" w:rsidRPr="006C61B8" w:rsidRDefault="006A660B" w:rsidP="006A660B">
      <w:pPr>
        <w:tabs>
          <w:tab w:val="left" w:pos="2820"/>
          <w:tab w:val="center" w:pos="4677"/>
        </w:tabs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  <w:r w:rsidRPr="006C61B8">
        <w:rPr>
          <w:rFonts w:eastAsia="TimesNewRomanPSMT"/>
          <w:b/>
          <w:bCs/>
        </w:rPr>
        <w:t>(код, наименование специальности/профессии)</w:t>
      </w:r>
    </w:p>
    <w:p w14:paraId="6B222E47" w14:textId="77777777" w:rsidR="006A660B" w:rsidRPr="006C61B8" w:rsidRDefault="006A660B" w:rsidP="006A660B">
      <w:pPr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</w:p>
    <w:p w14:paraId="19563D73" w14:textId="77777777" w:rsidR="00C8363B" w:rsidRPr="00D23E19" w:rsidRDefault="00C8363B" w:rsidP="006C61B8">
      <w:pPr>
        <w:autoSpaceDE w:val="0"/>
        <w:autoSpaceDN w:val="0"/>
        <w:adjustRightInd w:val="0"/>
        <w:spacing w:line="276" w:lineRule="auto"/>
        <w:jc w:val="center"/>
        <w:rPr>
          <w:rFonts w:eastAsia="TimesNewRomanPSMT"/>
          <w:b/>
          <w:bCs/>
        </w:rPr>
      </w:pPr>
    </w:p>
    <w:p w14:paraId="1C802EBC" w14:textId="77777777" w:rsidR="00C8363B" w:rsidRPr="00D23E19" w:rsidRDefault="00C8363B" w:rsidP="006C61B8">
      <w:pPr>
        <w:spacing w:line="276" w:lineRule="auto"/>
        <w:ind w:firstLine="709"/>
        <w:jc w:val="both"/>
      </w:pPr>
    </w:p>
    <w:p w14:paraId="7C8DA07C" w14:textId="77777777" w:rsidR="00C8363B" w:rsidRPr="00D23E19" w:rsidRDefault="00C8363B" w:rsidP="006C61B8">
      <w:pPr>
        <w:spacing w:line="276" w:lineRule="auto"/>
        <w:ind w:firstLine="709"/>
        <w:jc w:val="both"/>
      </w:pPr>
    </w:p>
    <w:p w14:paraId="6052AC1B" w14:textId="77777777" w:rsidR="00C8363B" w:rsidRPr="00D23E19" w:rsidRDefault="00C8363B" w:rsidP="006C61B8">
      <w:pPr>
        <w:spacing w:line="276" w:lineRule="auto"/>
        <w:rPr>
          <w:b/>
        </w:rPr>
      </w:pPr>
    </w:p>
    <w:p w14:paraId="5EA179C6" w14:textId="77777777" w:rsidR="00C8363B" w:rsidRPr="00D23E19" w:rsidRDefault="00C8363B" w:rsidP="006C61B8">
      <w:pPr>
        <w:spacing w:line="276" w:lineRule="auto"/>
        <w:jc w:val="center"/>
        <w:rPr>
          <w:b/>
        </w:rPr>
      </w:pPr>
    </w:p>
    <w:p w14:paraId="73C98555" w14:textId="77777777" w:rsidR="006C61B8" w:rsidRPr="00D23E19" w:rsidRDefault="006C61B8" w:rsidP="006C61B8">
      <w:pPr>
        <w:spacing w:line="276" w:lineRule="auto"/>
        <w:jc w:val="center"/>
        <w:rPr>
          <w:b/>
        </w:rPr>
      </w:pPr>
    </w:p>
    <w:p w14:paraId="150CF702" w14:textId="77777777" w:rsidR="006C61B8" w:rsidRPr="00D23E19" w:rsidRDefault="006C61B8" w:rsidP="006C61B8">
      <w:pPr>
        <w:spacing w:line="276" w:lineRule="auto"/>
        <w:jc w:val="center"/>
        <w:rPr>
          <w:b/>
        </w:rPr>
      </w:pPr>
    </w:p>
    <w:p w14:paraId="2D6CB536" w14:textId="77777777" w:rsidR="0049068F" w:rsidRPr="00D23E19" w:rsidRDefault="0049068F" w:rsidP="006C61B8">
      <w:pPr>
        <w:spacing w:line="276" w:lineRule="auto"/>
        <w:jc w:val="center"/>
        <w:rPr>
          <w:b/>
        </w:rPr>
      </w:pPr>
    </w:p>
    <w:p w14:paraId="3E7095E9" w14:textId="77777777" w:rsidR="0049068F" w:rsidRPr="00D23E19" w:rsidRDefault="0049068F" w:rsidP="006C61B8">
      <w:pPr>
        <w:spacing w:line="276" w:lineRule="auto"/>
        <w:jc w:val="center"/>
        <w:rPr>
          <w:b/>
        </w:rPr>
      </w:pPr>
    </w:p>
    <w:p w14:paraId="0033D574" w14:textId="77777777" w:rsidR="0049068F" w:rsidRPr="00D23E19" w:rsidRDefault="0049068F" w:rsidP="006C61B8">
      <w:pPr>
        <w:spacing w:line="276" w:lineRule="auto"/>
        <w:jc w:val="center"/>
        <w:rPr>
          <w:b/>
        </w:rPr>
      </w:pPr>
    </w:p>
    <w:p w14:paraId="5F907365" w14:textId="77777777" w:rsidR="006C61B8" w:rsidRPr="00D23E19" w:rsidRDefault="006C61B8" w:rsidP="006C61B8">
      <w:pPr>
        <w:spacing w:line="276" w:lineRule="auto"/>
        <w:jc w:val="center"/>
        <w:rPr>
          <w:b/>
        </w:rPr>
      </w:pPr>
    </w:p>
    <w:p w14:paraId="43A7C2A2" w14:textId="77777777" w:rsidR="00C8363B" w:rsidRPr="00D23E19" w:rsidRDefault="00C8363B" w:rsidP="006C61B8">
      <w:pPr>
        <w:spacing w:line="276" w:lineRule="auto"/>
        <w:jc w:val="center"/>
        <w:rPr>
          <w:b/>
        </w:rPr>
      </w:pPr>
    </w:p>
    <w:p w14:paraId="15E29A05" w14:textId="77777777" w:rsidR="0049068F" w:rsidRPr="00D23E19" w:rsidRDefault="0049068F" w:rsidP="006C61B8">
      <w:pPr>
        <w:spacing w:line="276" w:lineRule="auto"/>
        <w:jc w:val="center"/>
        <w:rPr>
          <w:b/>
        </w:rPr>
      </w:pPr>
    </w:p>
    <w:p w14:paraId="313B6B23" w14:textId="77777777" w:rsidR="00C8363B" w:rsidRPr="00D23E19" w:rsidRDefault="00C8363B" w:rsidP="006C61B8">
      <w:pPr>
        <w:spacing w:line="276" w:lineRule="auto"/>
        <w:jc w:val="center"/>
        <w:rPr>
          <w:b/>
        </w:rPr>
      </w:pPr>
    </w:p>
    <w:p w14:paraId="4F89F5D4" w14:textId="77777777" w:rsidR="006C61B8" w:rsidRPr="00D23E19" w:rsidRDefault="006C61B8" w:rsidP="006C61B8">
      <w:pPr>
        <w:pStyle w:val="ConsPlusNormal"/>
        <w:spacing w:line="276" w:lineRule="auto"/>
        <w:jc w:val="center"/>
        <w:outlineLvl w:val="0"/>
        <w:rPr>
          <w:rFonts w:ascii="Times New Roman" w:hAnsi="Times New Roman" w:cs="Times New Roman"/>
          <w:sz w:val="28"/>
          <w:szCs w:val="28"/>
        </w:rPr>
      </w:pPr>
      <w:r w:rsidRPr="00D23E19">
        <w:rPr>
          <w:rFonts w:ascii="Times New Roman" w:hAnsi="Times New Roman" w:cs="Times New Roman"/>
          <w:sz w:val="28"/>
          <w:szCs w:val="28"/>
        </w:rPr>
        <w:t>Емельяново</w:t>
      </w:r>
    </w:p>
    <w:p w14:paraId="7AA8B73B" w14:textId="77777777" w:rsidR="006C61B8" w:rsidRPr="00D23E19" w:rsidRDefault="006C61B8" w:rsidP="006C61B8">
      <w:pPr>
        <w:spacing w:line="276" w:lineRule="auto"/>
      </w:pPr>
      <w:r w:rsidRPr="00D23E19">
        <w:br w:type="page"/>
      </w:r>
    </w:p>
    <w:p w14:paraId="358A3DE2" w14:textId="77777777" w:rsidR="00602741" w:rsidRDefault="00602741" w:rsidP="006C61B8">
      <w:pPr>
        <w:pStyle w:val="32"/>
        <w:shd w:val="clear" w:color="auto" w:fill="auto"/>
        <w:spacing w:before="0" w:line="276" w:lineRule="auto"/>
        <w:ind w:firstLine="567"/>
        <w:jc w:val="both"/>
        <w:rPr>
          <w:rFonts w:ascii="Times New Roman" w:hAnsi="Times New Roman"/>
          <w:b w:val="0"/>
          <w:sz w:val="28"/>
          <w:szCs w:val="28"/>
        </w:rPr>
      </w:pPr>
      <w:r w:rsidRPr="00D23E19">
        <w:rPr>
          <w:rFonts w:ascii="Times New Roman" w:hAnsi="Times New Roman"/>
          <w:b w:val="0"/>
          <w:sz w:val="28"/>
          <w:szCs w:val="28"/>
        </w:rPr>
        <w:lastRenderedPageBreak/>
        <w:t>Рабочая программа учебно</w:t>
      </w:r>
      <w:r w:rsidR="00A10FAD">
        <w:rPr>
          <w:rFonts w:ascii="Times New Roman" w:hAnsi="Times New Roman"/>
          <w:b w:val="0"/>
          <w:sz w:val="28"/>
          <w:szCs w:val="28"/>
        </w:rPr>
        <w:t xml:space="preserve">го предмета </w:t>
      </w:r>
      <w:r w:rsidRPr="00D23E19">
        <w:rPr>
          <w:rFonts w:ascii="Times New Roman" w:hAnsi="Times New Roman"/>
          <w:b w:val="0"/>
          <w:sz w:val="28"/>
          <w:szCs w:val="28"/>
        </w:rPr>
        <w:t>разработана на основе</w:t>
      </w:r>
      <w:r w:rsidR="00FB66DD">
        <w:rPr>
          <w:rFonts w:ascii="Times New Roman" w:hAnsi="Times New Roman"/>
          <w:b w:val="0"/>
          <w:sz w:val="28"/>
          <w:szCs w:val="28"/>
        </w:rPr>
        <w:t>:</w:t>
      </w:r>
    </w:p>
    <w:p w14:paraId="1374CCDD" w14:textId="77777777" w:rsidR="006A660B" w:rsidRDefault="006A660B" w:rsidP="006A660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firstLine="567"/>
        <w:jc w:val="both"/>
      </w:pPr>
      <w:r w:rsidRPr="00F40505">
        <w:t>-Федерального государственного образовательного стандарта (далее – ФГОС) по специальности среднего профессионального образования (далее СПО) 38.02.01 Экономика и бухгалтерский учет (по отраслям), утвержденного приказом Минобрнауки России №69 от 05.02.2018г., зарегистрированного в Минюсте России 26.02.2018г. №50137</w:t>
      </w:r>
      <w:r>
        <w:t>.</w:t>
      </w:r>
    </w:p>
    <w:p w14:paraId="02E3F1E3" w14:textId="77777777" w:rsidR="006A660B" w:rsidRPr="004D7B76" w:rsidRDefault="006A660B" w:rsidP="006A660B">
      <w:pPr>
        <w:ind w:firstLine="709"/>
        <w:jc w:val="both"/>
      </w:pPr>
      <w:r w:rsidRPr="004D7B76">
        <w:t xml:space="preserve">- Федерального государственного образовательного стандарта среднего общего образования (далее – ФГОС СОО), утвержденного приказом Минобрнауки России №413 от 17.05.2012г., зарегистрированного в Минюсте России 7.06.2012г. №24480, </w:t>
      </w:r>
    </w:p>
    <w:p w14:paraId="7DC33C65" w14:textId="77777777" w:rsidR="00064A1C" w:rsidRPr="00D23E19" w:rsidRDefault="00064A1C" w:rsidP="006C61B8">
      <w:pPr>
        <w:pStyle w:val="32"/>
        <w:shd w:val="clear" w:color="auto" w:fill="auto"/>
        <w:spacing w:before="0" w:line="276" w:lineRule="auto"/>
        <w:ind w:firstLine="567"/>
        <w:jc w:val="both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t>с учетом:</w:t>
      </w:r>
    </w:p>
    <w:p w14:paraId="45F0F1F8" w14:textId="77777777" w:rsidR="00B910AB" w:rsidRDefault="00B910AB" w:rsidP="00B910AB">
      <w:pPr>
        <w:pStyle w:val="ConsPlusNormal"/>
        <w:ind w:firstLine="567"/>
        <w:jc w:val="both"/>
        <w:outlineLvl w:val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мерной основной образовательной программы среднего общего образования, одобренной решением федерального учебно-методического объединения по общему образованию, протокол от 28.06.2016 №2/16-з.</w:t>
      </w:r>
    </w:p>
    <w:p w14:paraId="477F8AA3" w14:textId="77777777" w:rsidR="006C61B8" w:rsidRPr="00D23E19" w:rsidRDefault="006C61B8" w:rsidP="006C61B8">
      <w:pPr>
        <w:spacing w:line="276" w:lineRule="auto"/>
        <w:ind w:firstLine="567"/>
        <w:jc w:val="both"/>
      </w:pPr>
    </w:p>
    <w:p w14:paraId="02F67D5D" w14:textId="77777777" w:rsidR="001E6C48" w:rsidRPr="00D23E19" w:rsidRDefault="001E6C48" w:rsidP="006C61B8">
      <w:pPr>
        <w:spacing w:line="276" w:lineRule="auto"/>
        <w:ind w:firstLine="567"/>
        <w:jc w:val="both"/>
      </w:pPr>
      <w:r w:rsidRPr="00D23E19">
        <w:t xml:space="preserve">Организация - разработчик: </w:t>
      </w:r>
    </w:p>
    <w:p w14:paraId="45340CB6" w14:textId="77777777" w:rsidR="001E6C48" w:rsidRPr="00D23E19" w:rsidRDefault="0053149F" w:rsidP="006C61B8">
      <w:pPr>
        <w:spacing w:line="276" w:lineRule="auto"/>
        <w:ind w:firstLine="567"/>
        <w:jc w:val="both"/>
      </w:pPr>
      <w:r w:rsidRPr="00D23E19">
        <w:t>К</w:t>
      </w:r>
      <w:r w:rsidR="00F601A5" w:rsidRPr="00D23E19">
        <w:t>раево</w:t>
      </w:r>
      <w:r w:rsidRPr="00D23E19">
        <w:t>е</w:t>
      </w:r>
      <w:r w:rsidR="00F601A5" w:rsidRPr="00D23E19">
        <w:t xml:space="preserve"> </w:t>
      </w:r>
      <w:proofErr w:type="spellStart"/>
      <w:r w:rsidR="00F601A5" w:rsidRPr="00D23E19">
        <w:t>г</w:t>
      </w:r>
      <w:r w:rsidR="001E6C48" w:rsidRPr="00D23E19">
        <w:t>осударственно</w:t>
      </w:r>
      <w:r w:rsidRPr="00D23E19">
        <w:t>е</w:t>
      </w:r>
      <w:r w:rsidR="00F601A5" w:rsidRPr="00D23E19">
        <w:t>автономно</w:t>
      </w:r>
      <w:r w:rsidRPr="00D23E19">
        <w:t>е</w:t>
      </w:r>
      <w:proofErr w:type="spellEnd"/>
      <w:r w:rsidR="00F601A5" w:rsidRPr="00D23E19">
        <w:t xml:space="preserve"> </w:t>
      </w:r>
      <w:proofErr w:type="spellStart"/>
      <w:r w:rsidR="00F601A5" w:rsidRPr="00D23E19">
        <w:t>профессионально</w:t>
      </w:r>
      <w:r w:rsidRPr="00D23E19">
        <w:t>е</w:t>
      </w:r>
      <w:r w:rsidR="001E6C48" w:rsidRPr="00D23E19">
        <w:t>образовательно</w:t>
      </w:r>
      <w:r w:rsidRPr="00D23E19">
        <w:t>е</w:t>
      </w:r>
      <w:proofErr w:type="spellEnd"/>
      <w:r w:rsidR="001E6C48" w:rsidRPr="00D23E19">
        <w:t xml:space="preserve"> </w:t>
      </w:r>
      <w:proofErr w:type="spellStart"/>
      <w:r w:rsidR="001E6C48" w:rsidRPr="00D23E19">
        <w:t>учреждени</w:t>
      </w:r>
      <w:r w:rsidRPr="00D23E19">
        <w:t>е</w:t>
      </w:r>
      <w:r w:rsidR="00A533F5" w:rsidRPr="00D23E19">
        <w:t>«</w:t>
      </w:r>
      <w:r w:rsidR="00F601A5" w:rsidRPr="00D23E19">
        <w:t>Емельяновский</w:t>
      </w:r>
      <w:proofErr w:type="spellEnd"/>
      <w:r w:rsidR="00F601A5" w:rsidRPr="00D23E19">
        <w:t xml:space="preserve"> дорожно-строительный т</w:t>
      </w:r>
      <w:r w:rsidR="00A533F5" w:rsidRPr="00D23E19">
        <w:t>ехникум»</w:t>
      </w:r>
    </w:p>
    <w:p w14:paraId="78D8773C" w14:textId="77777777" w:rsidR="00A533F5" w:rsidRPr="00D23E19" w:rsidRDefault="00A533F5" w:rsidP="006C61B8">
      <w:pPr>
        <w:spacing w:line="276" w:lineRule="auto"/>
        <w:ind w:firstLine="567"/>
        <w:jc w:val="both"/>
      </w:pPr>
    </w:p>
    <w:p w14:paraId="236336D4" w14:textId="77777777" w:rsidR="001E6C48" w:rsidRPr="00D23E19" w:rsidRDefault="00E5424C" w:rsidP="006C61B8">
      <w:pPr>
        <w:spacing w:line="276" w:lineRule="auto"/>
        <w:ind w:firstLine="567"/>
        <w:jc w:val="both"/>
      </w:pPr>
      <w:r w:rsidRPr="00D23E19">
        <w:t>Разработчик</w:t>
      </w:r>
      <w:r w:rsidR="00373A3B">
        <w:t>и</w:t>
      </w:r>
      <w:r w:rsidR="001E6C48" w:rsidRPr="00D23E19">
        <w:t xml:space="preserve">: </w:t>
      </w:r>
    </w:p>
    <w:p w14:paraId="303B2A93" w14:textId="77777777" w:rsidR="001E6C48" w:rsidRPr="00D23E19" w:rsidRDefault="008D4D62" w:rsidP="006C61B8">
      <w:pPr>
        <w:spacing w:line="276" w:lineRule="auto"/>
        <w:ind w:firstLine="567"/>
        <w:jc w:val="both"/>
      </w:pPr>
      <w:r>
        <w:t>Бондаренко Екатерина Андреевна</w:t>
      </w:r>
      <w:r w:rsidR="00373A3B">
        <w:t xml:space="preserve">, преподаватель </w:t>
      </w:r>
      <w:r w:rsidR="00373A3B" w:rsidRPr="00D23E19">
        <w:t>краевого государственного автономного профессионального образовательного учреждения «Емельяновский дорожно-строительный техникум»</w:t>
      </w:r>
      <w:r w:rsidR="00D17A0B">
        <w:t>.</w:t>
      </w:r>
    </w:p>
    <w:p w14:paraId="68DD0EC9" w14:textId="77777777" w:rsidR="0049068F" w:rsidRPr="00D23E19" w:rsidRDefault="0049068F">
      <w:r w:rsidRPr="00D23E19">
        <w:br w:type="page"/>
      </w:r>
    </w:p>
    <w:p w14:paraId="038D1681" w14:textId="77777777" w:rsidR="0049068F" w:rsidRPr="00D23E19" w:rsidRDefault="00A5798E" w:rsidP="0049068F">
      <w:pPr>
        <w:widowControl w:val="0"/>
        <w:tabs>
          <w:tab w:val="left" w:pos="0"/>
        </w:tabs>
        <w:suppressAutoHyphens/>
        <w:jc w:val="center"/>
        <w:rPr>
          <w:caps/>
        </w:rPr>
      </w:pPr>
      <w:r>
        <w:rPr>
          <w:caps/>
        </w:rPr>
        <w:lastRenderedPageBreak/>
        <w:t>СОДЕРЖАНИЕ</w:t>
      </w:r>
    </w:p>
    <w:p w14:paraId="56A51267" w14:textId="77777777" w:rsidR="0049068F" w:rsidRPr="00D23E19" w:rsidRDefault="0049068F" w:rsidP="0049068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7905"/>
        <w:gridCol w:w="1903"/>
      </w:tblGrid>
      <w:tr w:rsidR="0049068F" w:rsidRPr="00D23E19" w14:paraId="550DC3F2" w14:textId="77777777" w:rsidTr="00373A3B">
        <w:tc>
          <w:tcPr>
            <w:tcW w:w="7905" w:type="dxa"/>
            <w:shd w:val="clear" w:color="auto" w:fill="auto"/>
          </w:tcPr>
          <w:p w14:paraId="15BFD475" w14:textId="77777777" w:rsidR="0049068F" w:rsidRPr="00D23E19" w:rsidRDefault="0049068F" w:rsidP="0049068F">
            <w:pPr>
              <w:keepNext/>
              <w:autoSpaceDE w:val="0"/>
              <w:autoSpaceDN w:val="0"/>
              <w:spacing w:line="360" w:lineRule="auto"/>
              <w:ind w:left="284"/>
              <w:jc w:val="both"/>
              <w:outlineLvl w:val="0"/>
              <w:rPr>
                <w:caps/>
              </w:rPr>
            </w:pPr>
          </w:p>
        </w:tc>
        <w:tc>
          <w:tcPr>
            <w:tcW w:w="1903" w:type="dxa"/>
            <w:shd w:val="clear" w:color="auto" w:fill="auto"/>
          </w:tcPr>
          <w:p w14:paraId="7B465A93" w14:textId="77777777"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  <w:r w:rsidRPr="00D23E19">
              <w:rPr>
                <w:caps/>
              </w:rPr>
              <w:t>стр.</w:t>
            </w:r>
          </w:p>
        </w:tc>
      </w:tr>
      <w:tr w:rsidR="0049068F" w:rsidRPr="00D23E19" w14:paraId="2C9D9980" w14:textId="77777777" w:rsidTr="00373A3B">
        <w:tc>
          <w:tcPr>
            <w:tcW w:w="7905" w:type="dxa"/>
            <w:shd w:val="clear" w:color="auto" w:fill="auto"/>
            <w:vAlign w:val="center"/>
          </w:tcPr>
          <w:p w14:paraId="0C22EF36" w14:textId="77777777" w:rsidR="0049068F" w:rsidRPr="00D23E19" w:rsidRDefault="0049068F" w:rsidP="00A10FAD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 xml:space="preserve">ОБЩАЯ ХАРАКТЕРИСТИКА РАБОЧЕЙ </w:t>
            </w:r>
            <w:r w:rsidR="00D17A0B">
              <w:rPr>
                <w:caps/>
              </w:rPr>
              <w:t xml:space="preserve">ПРОГРАММЫ </w:t>
            </w:r>
            <w:r w:rsidR="00A10FAD">
              <w:rPr>
                <w:caps/>
              </w:rPr>
              <w:t>учебного предмета</w:t>
            </w:r>
            <w:r w:rsidR="00D17A0B">
              <w:rPr>
                <w:caps/>
              </w:rPr>
              <w:t xml:space="preserve">  Оу</w:t>
            </w:r>
            <w:r w:rsidRPr="00D23E19">
              <w:rPr>
                <w:caps/>
              </w:rPr>
              <w:t>П.</w:t>
            </w:r>
            <w:r w:rsidR="00C03EDD">
              <w:rPr>
                <w:caps/>
              </w:rPr>
              <w:t>0</w:t>
            </w:r>
            <w:r w:rsidR="00D17A0B">
              <w:rPr>
                <w:caps/>
              </w:rPr>
              <w:t>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14:paraId="333FAB5B" w14:textId="77777777"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  <w:tr w:rsidR="0049068F" w:rsidRPr="00D23E19" w14:paraId="3414F09B" w14:textId="77777777" w:rsidTr="00373A3B">
        <w:tc>
          <w:tcPr>
            <w:tcW w:w="7905" w:type="dxa"/>
            <w:shd w:val="clear" w:color="auto" w:fill="auto"/>
            <w:vAlign w:val="center"/>
          </w:tcPr>
          <w:p w14:paraId="35169C5E" w14:textId="77777777" w:rsidR="0049068F" w:rsidRPr="00D23E19" w:rsidRDefault="0049068F" w:rsidP="00B808DF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 xml:space="preserve">СТРУКТУРА и </w:t>
            </w:r>
            <w:r w:rsidR="00D17A0B">
              <w:rPr>
                <w:caps/>
              </w:rPr>
              <w:t xml:space="preserve">содержание </w:t>
            </w:r>
            <w:r w:rsidR="00A10FAD">
              <w:rPr>
                <w:caps/>
              </w:rPr>
              <w:t xml:space="preserve">учебного предмета  </w:t>
            </w:r>
            <w:r w:rsidR="00D17A0B">
              <w:rPr>
                <w:caps/>
              </w:rPr>
              <w:t>Оу</w:t>
            </w:r>
            <w:r w:rsidRPr="00D23E19">
              <w:rPr>
                <w:caps/>
              </w:rPr>
              <w:t>П.</w:t>
            </w:r>
            <w:r w:rsidR="00D17A0B">
              <w:rPr>
                <w:caps/>
              </w:rPr>
              <w:t>0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14:paraId="3F7985F5" w14:textId="77777777"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  <w:tr w:rsidR="0049068F" w:rsidRPr="00D23E19" w14:paraId="79C81CC3" w14:textId="77777777" w:rsidTr="00373A3B">
        <w:trPr>
          <w:trHeight w:val="670"/>
        </w:trPr>
        <w:tc>
          <w:tcPr>
            <w:tcW w:w="7905" w:type="dxa"/>
            <w:shd w:val="clear" w:color="auto" w:fill="auto"/>
            <w:vAlign w:val="center"/>
          </w:tcPr>
          <w:p w14:paraId="225F33AA" w14:textId="77777777" w:rsidR="0049068F" w:rsidRPr="00D23E19" w:rsidRDefault="0049068F" w:rsidP="00B808DF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>условия р</w:t>
            </w:r>
            <w:r w:rsidR="00D17A0B">
              <w:rPr>
                <w:caps/>
              </w:rPr>
              <w:t xml:space="preserve">еализации  </w:t>
            </w:r>
            <w:r w:rsidR="00A10FAD">
              <w:rPr>
                <w:caps/>
              </w:rPr>
              <w:t xml:space="preserve">учебного предмета  </w:t>
            </w:r>
            <w:r w:rsidR="00D17A0B">
              <w:rPr>
                <w:caps/>
              </w:rPr>
              <w:t>Оу</w:t>
            </w:r>
            <w:r w:rsidRPr="00D23E19">
              <w:rPr>
                <w:caps/>
              </w:rPr>
              <w:t>П.</w:t>
            </w:r>
            <w:r w:rsidR="00D17A0B">
              <w:rPr>
                <w:caps/>
              </w:rPr>
              <w:t>0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14:paraId="394DD3EE" w14:textId="77777777"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  <w:tr w:rsidR="0049068F" w:rsidRPr="00D23E19" w14:paraId="658C74C4" w14:textId="77777777" w:rsidTr="00373A3B">
        <w:tc>
          <w:tcPr>
            <w:tcW w:w="7905" w:type="dxa"/>
            <w:shd w:val="clear" w:color="auto" w:fill="auto"/>
            <w:vAlign w:val="center"/>
          </w:tcPr>
          <w:p w14:paraId="0D0453BD" w14:textId="77777777" w:rsidR="0049068F" w:rsidRPr="00D23E19" w:rsidRDefault="0049068F" w:rsidP="00D17A0B">
            <w:pPr>
              <w:keepNext/>
              <w:numPr>
                <w:ilvl w:val="0"/>
                <w:numId w:val="24"/>
              </w:numPr>
              <w:autoSpaceDE w:val="0"/>
              <w:autoSpaceDN w:val="0"/>
              <w:spacing w:line="360" w:lineRule="auto"/>
              <w:outlineLvl w:val="0"/>
              <w:rPr>
                <w:caps/>
              </w:rPr>
            </w:pPr>
            <w:r w:rsidRPr="00D23E19">
              <w:rPr>
                <w:caps/>
              </w:rPr>
              <w:t xml:space="preserve">Контроль и оценка результатов </w:t>
            </w:r>
            <w:r w:rsidR="00D17A0B">
              <w:rPr>
                <w:caps/>
              </w:rPr>
              <w:t xml:space="preserve">Освоения </w:t>
            </w:r>
            <w:r w:rsidR="00A10FAD">
              <w:rPr>
                <w:caps/>
              </w:rPr>
              <w:t xml:space="preserve">учебного предмета  </w:t>
            </w:r>
            <w:r w:rsidR="00D17A0B">
              <w:rPr>
                <w:caps/>
              </w:rPr>
              <w:t>Оу</w:t>
            </w:r>
            <w:r w:rsidRPr="00D23E19">
              <w:rPr>
                <w:caps/>
              </w:rPr>
              <w:t>П.</w:t>
            </w:r>
            <w:r w:rsidR="00B808DF">
              <w:rPr>
                <w:caps/>
              </w:rPr>
              <w:t>0</w:t>
            </w:r>
            <w:r w:rsidR="00D17A0B">
              <w:rPr>
                <w:caps/>
              </w:rPr>
              <w:t>4</w:t>
            </w:r>
            <w:r w:rsidR="00373A3B">
              <w:rPr>
                <w:caps/>
              </w:rPr>
              <w:t>/у</w:t>
            </w:r>
            <w:r w:rsidRPr="00D23E19">
              <w:rPr>
                <w:caps/>
              </w:rPr>
              <w:t xml:space="preserve">  Математика</w:t>
            </w:r>
          </w:p>
        </w:tc>
        <w:tc>
          <w:tcPr>
            <w:tcW w:w="1903" w:type="dxa"/>
            <w:shd w:val="clear" w:color="auto" w:fill="auto"/>
            <w:vAlign w:val="center"/>
          </w:tcPr>
          <w:p w14:paraId="7A0D268A" w14:textId="77777777" w:rsidR="0049068F" w:rsidRPr="00D23E19" w:rsidRDefault="0049068F" w:rsidP="0049068F">
            <w:pPr>
              <w:spacing w:line="360" w:lineRule="auto"/>
              <w:jc w:val="center"/>
              <w:rPr>
                <w:caps/>
              </w:rPr>
            </w:pPr>
          </w:p>
        </w:tc>
      </w:tr>
    </w:tbl>
    <w:p w14:paraId="58686E20" w14:textId="77777777" w:rsidR="0049068F" w:rsidRPr="00D23E19" w:rsidRDefault="0049068F" w:rsidP="0049068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sz w:val="24"/>
          <w:szCs w:val="24"/>
        </w:rPr>
      </w:pPr>
    </w:p>
    <w:p w14:paraId="3955A32F" w14:textId="77777777" w:rsidR="0049068F" w:rsidRPr="00D23E19" w:rsidRDefault="0049068F" w:rsidP="0049068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bCs/>
          <w:i/>
          <w:sz w:val="24"/>
          <w:szCs w:val="24"/>
        </w:rPr>
      </w:pPr>
    </w:p>
    <w:p w14:paraId="25620895" w14:textId="77777777" w:rsidR="001E6C48" w:rsidRPr="00D23E19" w:rsidRDefault="001E6C48" w:rsidP="006C61B8">
      <w:pPr>
        <w:spacing w:line="276" w:lineRule="auto"/>
        <w:ind w:left="360"/>
        <w:jc w:val="center"/>
        <w:rPr>
          <w:b/>
        </w:rPr>
      </w:pPr>
    </w:p>
    <w:p w14:paraId="3CF0130C" w14:textId="77777777" w:rsidR="00CF3AF8" w:rsidRPr="00D23E19" w:rsidRDefault="00CF3AF8" w:rsidP="006C61B8">
      <w:pPr>
        <w:spacing w:line="276" w:lineRule="auto"/>
        <w:rPr>
          <w:b/>
        </w:rPr>
        <w:sectPr w:rsidR="00CF3AF8" w:rsidRPr="00D23E19" w:rsidSect="006C4D01">
          <w:footerReference w:type="even" r:id="rId8"/>
          <w:footerReference w:type="default" r:id="rId9"/>
          <w:pgSz w:w="11906" w:h="16838"/>
          <w:pgMar w:top="1135" w:right="567" w:bottom="567" w:left="1134" w:header="709" w:footer="709" w:gutter="0"/>
          <w:cols w:space="720"/>
          <w:titlePg/>
        </w:sectPr>
      </w:pPr>
    </w:p>
    <w:p w14:paraId="611781CF" w14:textId="77777777" w:rsidR="004155CB" w:rsidRPr="00D23E19" w:rsidRDefault="004155CB" w:rsidP="006C61B8">
      <w:pPr>
        <w:spacing w:line="276" w:lineRule="auto"/>
        <w:rPr>
          <w:b/>
        </w:rPr>
      </w:pPr>
    </w:p>
    <w:p w14:paraId="5DDBC2DB" w14:textId="77777777" w:rsidR="0049068F" w:rsidRPr="00A10FAD" w:rsidRDefault="0049068F" w:rsidP="0049068F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caps/>
        </w:rPr>
      </w:pPr>
      <w:r w:rsidRPr="00D23E19">
        <w:rPr>
          <w:b/>
          <w:caps/>
        </w:rPr>
        <w:t xml:space="preserve">1. ОБЩАЯ </w:t>
      </w:r>
      <w:r w:rsidRPr="00A10FAD">
        <w:rPr>
          <w:b/>
          <w:caps/>
        </w:rPr>
        <w:t xml:space="preserve">ХАРАКТЕРИСТИКА Рабочей ПРОГРАММЫ </w:t>
      </w:r>
    </w:p>
    <w:p w14:paraId="52CF3189" w14:textId="77777777" w:rsidR="0049068F" w:rsidRPr="00D23E19" w:rsidRDefault="00A10FAD" w:rsidP="0049068F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</w:rPr>
      </w:pPr>
      <w:r w:rsidRPr="00A10FAD">
        <w:rPr>
          <w:b/>
          <w:caps/>
        </w:rPr>
        <w:t xml:space="preserve">учебного </w:t>
      </w:r>
      <w:proofErr w:type="gramStart"/>
      <w:r w:rsidRPr="00A10FAD">
        <w:rPr>
          <w:b/>
          <w:caps/>
        </w:rPr>
        <w:t xml:space="preserve">предмета  </w:t>
      </w:r>
      <w:r w:rsidR="00D17A0B" w:rsidRPr="00A10FAD">
        <w:rPr>
          <w:b/>
          <w:caps/>
        </w:rPr>
        <w:t>Оу</w:t>
      </w:r>
      <w:r w:rsidR="0049068F" w:rsidRPr="00A10FAD">
        <w:rPr>
          <w:b/>
          <w:caps/>
        </w:rPr>
        <w:t>П</w:t>
      </w:r>
      <w:proofErr w:type="gramEnd"/>
      <w:r w:rsidR="0049068F" w:rsidRPr="00D23E19">
        <w:rPr>
          <w:b/>
          <w:caps/>
        </w:rPr>
        <w:t>.</w:t>
      </w:r>
      <w:r w:rsidR="00D17A0B" w:rsidRPr="00AA73B8">
        <w:rPr>
          <w:b/>
          <w:caps/>
        </w:rPr>
        <w:t>04</w:t>
      </w:r>
      <w:r w:rsidR="00AA73B8" w:rsidRPr="00AA73B8">
        <w:rPr>
          <w:b/>
          <w:caps/>
        </w:rPr>
        <w:t>/у</w:t>
      </w:r>
      <w:r w:rsidR="0049068F" w:rsidRPr="00D23E19">
        <w:rPr>
          <w:b/>
          <w:caps/>
        </w:rPr>
        <w:t xml:space="preserve"> МАТЕМАТИКА</w:t>
      </w:r>
    </w:p>
    <w:p w14:paraId="71AC36C6" w14:textId="77777777" w:rsidR="001E6C48" w:rsidRPr="00D23E19" w:rsidRDefault="001E6C48" w:rsidP="0049068F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>1.1. Область применения программы</w:t>
      </w:r>
    </w:p>
    <w:p w14:paraId="76BE3A3F" w14:textId="77777777" w:rsidR="006A660B" w:rsidRDefault="006A660B" w:rsidP="006A660B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  <w:r w:rsidRPr="006C61B8">
        <w:t>Рабочая программа учебно</w:t>
      </w:r>
      <w:r>
        <w:t>го предмета ОУП.04</w:t>
      </w:r>
      <w:r w:rsidRPr="006C61B8">
        <w:t xml:space="preserve">Математика – является </w:t>
      </w:r>
      <w:proofErr w:type="spellStart"/>
      <w:r w:rsidRPr="006C61B8">
        <w:t>частьюосновной</w:t>
      </w:r>
      <w:proofErr w:type="spellEnd"/>
      <w:r w:rsidRPr="006C61B8">
        <w:t xml:space="preserve"> профессиональной образовательной программы подготовки квалифицированных рабочих, служащих в соответствии с ФГОС по профессии СПО </w:t>
      </w:r>
      <w:r w:rsidRPr="00F40505">
        <w:t xml:space="preserve">38.02.01 Экономика и бухгалтерский учет </w:t>
      </w:r>
      <w:r w:rsidRPr="00055AD3">
        <w:t>(по отраслям)</w:t>
      </w:r>
      <w:r w:rsidRPr="006C61B8">
        <w:t>.</w:t>
      </w:r>
    </w:p>
    <w:p w14:paraId="7ACD6783" w14:textId="77777777" w:rsidR="006A660B" w:rsidRPr="005B4ABD" w:rsidRDefault="006A660B" w:rsidP="006A660B">
      <w:pPr>
        <w:pStyle w:val="ae"/>
        <w:spacing w:line="276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5B4ABD">
        <w:rPr>
          <w:rFonts w:ascii="Times New Roman" w:hAnsi="Times New Roman"/>
          <w:sz w:val="28"/>
          <w:szCs w:val="28"/>
        </w:rPr>
        <w:t>Данная рабочая программа предусматривает освоение содержания учебн</w:t>
      </w:r>
      <w:r>
        <w:rPr>
          <w:rFonts w:ascii="Times New Roman" w:hAnsi="Times New Roman"/>
          <w:sz w:val="28"/>
          <w:szCs w:val="28"/>
        </w:rPr>
        <w:t>огопредметаМатематика</w:t>
      </w:r>
      <w:r w:rsidRPr="005B4ABD">
        <w:rPr>
          <w:rFonts w:ascii="Times New Roman" w:hAnsi="Times New Roman"/>
          <w:sz w:val="28"/>
          <w:szCs w:val="28"/>
        </w:rPr>
        <w:t xml:space="preserve"> с применением дистанционных технологий обучения в формате электронных лекций, </w:t>
      </w:r>
      <w:proofErr w:type="gramStart"/>
      <w:r w:rsidRPr="005B4ABD">
        <w:rPr>
          <w:rFonts w:ascii="Times New Roman" w:hAnsi="Times New Roman"/>
          <w:sz w:val="28"/>
          <w:szCs w:val="28"/>
        </w:rPr>
        <w:t>видео-конференций</w:t>
      </w:r>
      <w:proofErr w:type="gramEnd"/>
      <w:r w:rsidRPr="005B4ABD">
        <w:rPr>
          <w:rFonts w:ascii="Times New Roman" w:hAnsi="Times New Roman"/>
          <w:sz w:val="28"/>
          <w:szCs w:val="28"/>
        </w:rPr>
        <w:t>, онлайн-занятий.</w:t>
      </w:r>
    </w:p>
    <w:p w14:paraId="35090AB2" w14:textId="77777777" w:rsidR="00633961" w:rsidRPr="00D23E19" w:rsidRDefault="00633961" w:rsidP="006C61B8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</w:p>
    <w:p w14:paraId="36EC1D1D" w14:textId="77777777" w:rsidR="001E6C48" w:rsidRPr="00D23E19" w:rsidRDefault="001E6C48" w:rsidP="0049068F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 xml:space="preserve">1.2. Место </w:t>
      </w:r>
      <w:r w:rsidR="00A10FAD" w:rsidRPr="00A10FAD">
        <w:rPr>
          <w:b/>
        </w:rPr>
        <w:t xml:space="preserve">учебного предмета </w:t>
      </w:r>
      <w:r w:rsidRPr="00A10FAD">
        <w:rPr>
          <w:b/>
        </w:rPr>
        <w:t>в структуре основной профессиональной образовательной программы</w:t>
      </w:r>
    </w:p>
    <w:p w14:paraId="1B25C232" w14:textId="77777777" w:rsidR="00A44E4C" w:rsidRPr="00D23E19" w:rsidRDefault="00D17A0B" w:rsidP="00F72D84">
      <w:pPr>
        <w:spacing w:line="276" w:lineRule="auto"/>
        <w:ind w:firstLine="567"/>
        <w:jc w:val="both"/>
      </w:pPr>
      <w:r>
        <w:t>ОУ</w:t>
      </w:r>
      <w:r w:rsidR="0049068F" w:rsidRPr="00D23E19">
        <w:t>П.</w:t>
      </w:r>
      <w:r w:rsidR="00C03EDD">
        <w:t>0</w:t>
      </w:r>
      <w:r>
        <w:t>4</w:t>
      </w:r>
      <w:r w:rsidR="00793A99">
        <w:rPr>
          <w:caps/>
        </w:rPr>
        <w:t>/У</w:t>
      </w:r>
      <w:r w:rsidR="0049068F" w:rsidRPr="00D23E19">
        <w:t>Математика</w:t>
      </w:r>
      <w:r w:rsidR="00A44E4C" w:rsidRPr="00D23E19">
        <w:t xml:space="preserve"> является </w:t>
      </w:r>
      <w:r w:rsidR="00A10FAD">
        <w:t>предметом, закладывающим</w:t>
      </w:r>
      <w:r w:rsidR="00A44E4C" w:rsidRPr="00D23E19">
        <w:t xml:space="preserve"> базу для последующего изучен</w:t>
      </w:r>
      <w:r w:rsidR="00106170" w:rsidRPr="00D23E19">
        <w:t>ия специальных пре</w:t>
      </w:r>
      <w:r w:rsidR="003C3B24" w:rsidRPr="00D23E19">
        <w:t xml:space="preserve">дметов. Математика </w:t>
      </w:r>
      <w:r w:rsidR="00793A99">
        <w:t>–</w:t>
      </w:r>
      <w:r w:rsidR="00106170" w:rsidRPr="00D23E19">
        <w:t>наука</w:t>
      </w:r>
      <w:r w:rsidR="00793A99">
        <w:t>,</w:t>
      </w:r>
      <w:r w:rsidR="00AA73B8">
        <w:t>дающая диалектно-</w:t>
      </w:r>
      <w:r w:rsidR="00A44E4C" w:rsidRPr="00D23E19">
        <w:t xml:space="preserve">материалистическое понимание окружающего мира. Человек, получивший среднее профессиональное образование, должен </w:t>
      </w:r>
      <w:r w:rsidR="00106170" w:rsidRPr="00D23E19">
        <w:t>знать основы современной математики</w:t>
      </w:r>
      <w:r w:rsidR="00AA73B8">
        <w:t>,</w:t>
      </w:r>
      <w:r w:rsidR="00A44E4C" w:rsidRPr="00D23E19">
        <w:t xml:space="preserve"> которая имеет не только важное общеобразовательное, мировоззренческое, но и прикладное значение.</w:t>
      </w:r>
    </w:p>
    <w:p w14:paraId="1297B7C8" w14:textId="77777777" w:rsidR="001E6C48" w:rsidRPr="00D23E19" w:rsidRDefault="004F5872" w:rsidP="00C03ED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276" w:lineRule="auto"/>
        <w:ind w:firstLine="567"/>
        <w:jc w:val="both"/>
      </w:pPr>
      <w:r w:rsidRPr="00D23E19">
        <w:t>Учебн</w:t>
      </w:r>
      <w:r w:rsidR="00A10FAD">
        <w:t xml:space="preserve">ый предмет </w:t>
      </w:r>
      <w:r w:rsidR="00D17A0B">
        <w:t>ОУ</w:t>
      </w:r>
      <w:r w:rsidR="00F72D84" w:rsidRPr="00D23E19">
        <w:t>П.</w:t>
      </w:r>
      <w:r w:rsidR="00C03EDD">
        <w:t>0</w:t>
      </w:r>
      <w:r w:rsidR="002C6961">
        <w:t>4</w:t>
      </w:r>
      <w:r w:rsidR="00917C68">
        <w:rPr>
          <w:caps/>
        </w:rPr>
        <w:t>/у</w:t>
      </w:r>
      <w:r w:rsidR="00F72D84" w:rsidRPr="00D23E19">
        <w:t xml:space="preserve"> Математика</w:t>
      </w:r>
      <w:r w:rsidR="00A44E4C" w:rsidRPr="00D23E19">
        <w:t xml:space="preserve">относится к </w:t>
      </w:r>
      <w:r w:rsidR="000242F9" w:rsidRPr="00D23E19">
        <w:t>общеобразов</w:t>
      </w:r>
      <w:r w:rsidR="005B7E91" w:rsidRPr="00D23E19">
        <w:t>а</w:t>
      </w:r>
      <w:r w:rsidR="000242F9" w:rsidRPr="00D23E19">
        <w:t xml:space="preserve">тельному </w:t>
      </w:r>
      <w:r w:rsidR="00A44E4C" w:rsidRPr="00D23E19">
        <w:t>циклу</w:t>
      </w:r>
      <w:r w:rsidRPr="00D23E19">
        <w:t>.</w:t>
      </w:r>
    </w:p>
    <w:p w14:paraId="61722F4C" w14:textId="77777777" w:rsidR="001E6C48" w:rsidRPr="00D23E19" w:rsidRDefault="001E6C48" w:rsidP="00F72D84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 xml:space="preserve">1.3. Цели и </w:t>
      </w:r>
      <w:r w:rsidRPr="00A10FAD">
        <w:rPr>
          <w:b/>
        </w:rPr>
        <w:t xml:space="preserve">задачи </w:t>
      </w:r>
      <w:r w:rsidR="00A10FAD" w:rsidRPr="00A10FAD">
        <w:rPr>
          <w:b/>
        </w:rPr>
        <w:t xml:space="preserve">учебного предмета </w:t>
      </w:r>
      <w:r w:rsidRPr="00A10FAD">
        <w:rPr>
          <w:b/>
        </w:rPr>
        <w:t>-требования</w:t>
      </w:r>
      <w:r w:rsidRPr="00D23E19">
        <w:rPr>
          <w:b/>
        </w:rPr>
        <w:t xml:space="preserve"> к результатам освоения учебной дисциплины</w:t>
      </w:r>
    </w:p>
    <w:p w14:paraId="748D66ED" w14:textId="77777777"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сформированности представлений о социальных, культурных </w:t>
      </w:r>
      <w:proofErr w:type="spellStart"/>
      <w:r w:rsidRPr="00D23E19">
        <w:t>иисторических</w:t>
      </w:r>
      <w:proofErr w:type="spellEnd"/>
      <w:r w:rsidRPr="00D23E19">
        <w:t xml:space="preserve"> факторах становления математики;</w:t>
      </w:r>
    </w:p>
    <w:p w14:paraId="6FB276A6" w14:textId="77777777"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сформированности логического, алгоритмического и математического мышления;</w:t>
      </w:r>
    </w:p>
    <w:p w14:paraId="2C7EB584" w14:textId="77777777"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сформированности умений применять полученные знания при решении различных задач;</w:t>
      </w:r>
    </w:p>
    <w:p w14:paraId="1406627F" w14:textId="77777777" w:rsidR="00F72D84" w:rsidRPr="00D23E19" w:rsidRDefault="00F72D84" w:rsidP="00AA73B8">
      <w:pPr>
        <w:spacing w:line="276" w:lineRule="auto"/>
        <w:ind w:firstLine="567"/>
        <w:jc w:val="both"/>
      </w:pPr>
      <w:r w:rsidRPr="00D23E19">
        <w:t>•</w:t>
      </w:r>
      <w:r w:rsidRPr="00D23E19">
        <w:tab/>
        <w:t xml:space="preserve"> обеспечение сформированности представлений о математике как части общечеловеческой культуры, универсальном языке науки, позволяющем описывать</w:t>
      </w:r>
    </w:p>
    <w:p w14:paraId="53FD57EF" w14:textId="77777777" w:rsidR="00F72D84" w:rsidRPr="00D23E19" w:rsidRDefault="00F72D84" w:rsidP="00F72D84">
      <w:pPr>
        <w:spacing w:line="276" w:lineRule="auto"/>
        <w:jc w:val="both"/>
      </w:pPr>
      <w:r w:rsidRPr="00D23E19">
        <w:t>и изучать реальные процессы и явления.</w:t>
      </w:r>
    </w:p>
    <w:p w14:paraId="392355B3" w14:textId="77777777" w:rsidR="00977EBD" w:rsidRPr="00D23E19" w:rsidRDefault="00977EBD" w:rsidP="00F72D84">
      <w:pPr>
        <w:spacing w:line="276" w:lineRule="auto"/>
        <w:ind w:firstLine="567"/>
        <w:jc w:val="both"/>
      </w:pPr>
      <w:r w:rsidRPr="00D23E19">
        <w:t xml:space="preserve">Освоение содержания </w:t>
      </w:r>
      <w:r w:rsidR="00A10FAD" w:rsidRPr="00D23E19">
        <w:t>учебно</w:t>
      </w:r>
      <w:r w:rsidR="00A10FAD">
        <w:t xml:space="preserve">го предмета </w:t>
      </w:r>
      <w:r w:rsidR="002C6961">
        <w:t>ОУ</w:t>
      </w:r>
      <w:r w:rsidR="00F72D84" w:rsidRPr="00D23E19">
        <w:t>П.</w:t>
      </w:r>
      <w:r w:rsidR="00C03EDD">
        <w:t>0</w:t>
      </w:r>
      <w:r w:rsidR="002C6961">
        <w:t>4</w:t>
      </w:r>
      <w:r w:rsidR="000D7553">
        <w:t>/у</w:t>
      </w:r>
      <w:r w:rsidR="00F72D84" w:rsidRPr="00D23E19">
        <w:t xml:space="preserve"> Математика</w:t>
      </w:r>
      <w:r w:rsidRPr="00D23E19">
        <w:t xml:space="preserve"> обеспечивает достижение студентами следующих результатов:</w:t>
      </w:r>
    </w:p>
    <w:p w14:paraId="1B9B80C2" w14:textId="567503B7" w:rsidR="00F72D84" w:rsidRDefault="00F72D84" w:rsidP="00F72D84">
      <w:pPr>
        <w:spacing w:line="276" w:lineRule="auto"/>
        <w:ind w:firstLine="567"/>
        <w:jc w:val="both"/>
        <w:rPr>
          <w:b/>
        </w:rPr>
      </w:pPr>
      <w:r w:rsidRPr="00D23E19">
        <w:rPr>
          <w:b/>
        </w:rPr>
        <w:t>личностных:</w:t>
      </w:r>
    </w:p>
    <w:p w14:paraId="215D8470" w14:textId="7EB20875" w:rsidR="004C630A" w:rsidRDefault="001755AC" w:rsidP="004C630A">
      <w:pPr>
        <w:spacing w:line="276" w:lineRule="auto"/>
        <w:ind w:firstLine="567"/>
        <w:jc w:val="both"/>
      </w:pPr>
      <w:r>
        <w:rPr>
          <w:bCs/>
        </w:rPr>
        <w:t xml:space="preserve">ЛР 4- </w:t>
      </w:r>
      <w:proofErr w:type="spellStart"/>
      <w:r w:rsidR="004C630A">
        <w:t>Сформированность</w:t>
      </w:r>
      <w:proofErr w:type="spellEnd"/>
      <w:r w:rsidR="004C630A">
        <w:t xml:space="preserve">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14:paraId="1BAE7230" w14:textId="67AD7559" w:rsidR="004C630A" w:rsidRPr="00607636" w:rsidRDefault="001755AC" w:rsidP="004C630A">
      <w:pPr>
        <w:spacing w:line="276" w:lineRule="auto"/>
        <w:ind w:firstLine="567"/>
        <w:jc w:val="both"/>
      </w:pPr>
      <w:r>
        <w:rPr>
          <w:bCs/>
        </w:rPr>
        <w:t xml:space="preserve">ЛР 5- </w:t>
      </w:r>
      <w:proofErr w:type="spellStart"/>
      <w:r w:rsidR="004C630A" w:rsidRPr="00607636">
        <w:t>Сформированность</w:t>
      </w:r>
      <w:proofErr w:type="spellEnd"/>
      <w:r w:rsidR="004C630A" w:rsidRPr="00607636">
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14:paraId="0E5F6971" w14:textId="680E2F74" w:rsidR="004C630A" w:rsidRPr="00607636" w:rsidRDefault="001755AC" w:rsidP="004C630A">
      <w:pPr>
        <w:spacing w:line="276" w:lineRule="auto"/>
        <w:ind w:firstLine="567"/>
        <w:jc w:val="both"/>
      </w:pPr>
      <w:r>
        <w:rPr>
          <w:bCs/>
        </w:rPr>
        <w:lastRenderedPageBreak/>
        <w:t xml:space="preserve">ЛР 7- </w:t>
      </w:r>
      <w:r w:rsidR="004C630A" w:rsidRPr="00607636">
        <w:t>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14:paraId="621C773E" w14:textId="4E43128A" w:rsidR="004C630A" w:rsidRPr="004C630A" w:rsidRDefault="001755AC" w:rsidP="004C630A">
      <w:pPr>
        <w:spacing w:line="276" w:lineRule="auto"/>
        <w:ind w:firstLine="567"/>
        <w:jc w:val="both"/>
      </w:pPr>
      <w:r>
        <w:rPr>
          <w:bCs/>
        </w:rPr>
        <w:t xml:space="preserve">ЛР 17- </w:t>
      </w:r>
      <w:r w:rsidR="004C630A" w:rsidRPr="00607636">
        <w:rPr>
          <w:bCs/>
        </w:rPr>
        <w:t>Приобретение обучающимся навыка оценки информации в цифровой среде, ее достоверность, способности строить логические умозаключения на основании поступающей информации и данных.</w:t>
      </w:r>
    </w:p>
    <w:p w14:paraId="7BDB9D73" w14:textId="77777777" w:rsidR="00F72D84" w:rsidRPr="00D23E19" w:rsidRDefault="00F72D84" w:rsidP="00F72D84">
      <w:pPr>
        <w:spacing w:line="276" w:lineRule="auto"/>
        <w:ind w:firstLine="567"/>
        <w:jc w:val="both"/>
        <w:rPr>
          <w:b/>
        </w:rPr>
      </w:pPr>
      <w:proofErr w:type="spellStart"/>
      <w:r w:rsidRPr="00D23E19">
        <w:rPr>
          <w:b/>
        </w:rPr>
        <w:t>метапредметных</w:t>
      </w:r>
      <w:proofErr w:type="spellEnd"/>
      <w:r w:rsidRPr="00D23E19">
        <w:rPr>
          <w:b/>
        </w:rPr>
        <w:t>:</w:t>
      </w:r>
    </w:p>
    <w:p w14:paraId="3334395E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1−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14:paraId="758996E6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2−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14:paraId="3A6EE7E5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3−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14:paraId="4BC31D39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4−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14:paraId="1744F62A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5− 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14:paraId="4BA476A9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6− Умение самостоятельно оценивать и принимать решения, определяющие стратегию поведения, с учетом гражданских и нравственных ценностей;</w:t>
      </w:r>
    </w:p>
    <w:p w14:paraId="7F68FD38" w14:textId="77777777" w:rsidR="00F72D84" w:rsidRPr="00D23E19" w:rsidRDefault="00F72D84" w:rsidP="00F72D84">
      <w:pPr>
        <w:spacing w:line="276" w:lineRule="auto"/>
        <w:ind w:firstLine="567"/>
        <w:jc w:val="both"/>
      </w:pPr>
      <w:r w:rsidRPr="00D23E19">
        <w:t>М7−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14:paraId="79C746A6" w14:textId="77777777" w:rsidR="00CB1038" w:rsidRDefault="00F72D84" w:rsidP="00F72D84">
      <w:pPr>
        <w:spacing w:line="276" w:lineRule="auto"/>
        <w:ind w:firstLine="567"/>
        <w:jc w:val="both"/>
      </w:pPr>
      <w:r w:rsidRPr="00D23E19">
        <w:t>М8− Сформированность умения делать анализ своих действий и возможностей.</w:t>
      </w:r>
    </w:p>
    <w:p w14:paraId="6CEE5180" w14:textId="77777777" w:rsidR="00266A33" w:rsidRPr="00D23E19" w:rsidRDefault="00266A33" w:rsidP="00266A33">
      <w:pPr>
        <w:spacing w:line="276" w:lineRule="auto"/>
        <w:ind w:firstLine="567"/>
        <w:jc w:val="both"/>
      </w:pPr>
      <w:r>
        <w:t>М9 –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14:paraId="0DB99DCE" w14:textId="77777777" w:rsidR="00CB1038" w:rsidRPr="00D23E19" w:rsidRDefault="00F72D84" w:rsidP="00F72D84">
      <w:pPr>
        <w:spacing w:line="276" w:lineRule="auto"/>
        <w:ind w:firstLine="567"/>
        <w:jc w:val="both"/>
      </w:pPr>
      <w:r w:rsidRPr="00D23E19">
        <w:rPr>
          <w:b/>
        </w:rPr>
        <w:t>п</w:t>
      </w:r>
      <w:r w:rsidR="00CB1038" w:rsidRPr="00D23E19">
        <w:rPr>
          <w:b/>
        </w:rPr>
        <w:t>редметных</w:t>
      </w:r>
      <w:r w:rsidR="00CB1038" w:rsidRPr="00D23E19">
        <w:t>:</w:t>
      </w:r>
    </w:p>
    <w:p w14:paraId="24E79685" w14:textId="77777777" w:rsidR="00CB1038" w:rsidRPr="00D23E19" w:rsidRDefault="00CB1038" w:rsidP="00F72D84">
      <w:pPr>
        <w:spacing w:line="276" w:lineRule="auto"/>
        <w:ind w:firstLine="567"/>
        <w:jc w:val="both"/>
      </w:pPr>
      <w:r w:rsidRPr="00D23E19">
        <w:lastRenderedPageBreak/>
        <w:t>П1 – сформированность представлений о математике как чисти мировой культуры и месте математике в современной цивилизации, способах описания явлений реального мира на математическом языке;</w:t>
      </w:r>
    </w:p>
    <w:p w14:paraId="63862602" w14:textId="77777777" w:rsidR="00B079BA" w:rsidRPr="00D23E19" w:rsidRDefault="00CB1038" w:rsidP="00F72D84">
      <w:pPr>
        <w:spacing w:line="276" w:lineRule="auto"/>
        <w:ind w:firstLine="567"/>
        <w:jc w:val="both"/>
      </w:pPr>
      <w:r w:rsidRPr="00D23E19">
        <w:t>П2 – сформированность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</w:t>
      </w:r>
      <w:r w:rsidR="00B079BA" w:rsidRPr="00D23E19">
        <w:t>;</w:t>
      </w:r>
    </w:p>
    <w:p w14:paraId="2C6D15AF" w14:textId="77777777" w:rsidR="00B079BA" w:rsidRPr="00D23E19" w:rsidRDefault="00B079BA" w:rsidP="00F72D84">
      <w:pPr>
        <w:spacing w:line="276" w:lineRule="auto"/>
        <w:ind w:firstLine="567"/>
        <w:jc w:val="both"/>
      </w:pPr>
      <w:r w:rsidRPr="00D23E19">
        <w:t>П3 – владение методами доказательств и алгоритмов решения, умение их применять, проводить доказательные рассуждения в ходе решения задач;</w:t>
      </w:r>
    </w:p>
    <w:p w14:paraId="6FE5B72F" w14:textId="77777777" w:rsidR="00B079BA" w:rsidRPr="00D23E19" w:rsidRDefault="00B079BA" w:rsidP="00F72D84">
      <w:pPr>
        <w:spacing w:line="276" w:lineRule="auto"/>
        <w:ind w:firstLine="567"/>
        <w:jc w:val="both"/>
      </w:pPr>
      <w:r w:rsidRPr="00D23E19">
        <w:t>П4 –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14:paraId="5AB17365" w14:textId="77777777" w:rsidR="00B079BA" w:rsidRPr="00D23E19" w:rsidRDefault="00B079BA" w:rsidP="00F72D84">
      <w:pPr>
        <w:spacing w:line="276" w:lineRule="auto"/>
        <w:ind w:firstLine="567"/>
        <w:jc w:val="both"/>
      </w:pPr>
      <w:r w:rsidRPr="00D23E19">
        <w:t>П5 – 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</w:r>
    </w:p>
    <w:p w14:paraId="64A4C421" w14:textId="77777777" w:rsidR="00B079BA" w:rsidRPr="00D23E19" w:rsidRDefault="00B079BA" w:rsidP="00F72D84">
      <w:pPr>
        <w:spacing w:line="276" w:lineRule="auto"/>
        <w:ind w:firstLine="567"/>
        <w:jc w:val="both"/>
      </w:pPr>
      <w:r w:rsidRPr="00D23E19">
        <w:t>П6 – владение основными понятиями о плоских и пространственных геометрических фигурах, их основных свойствах; сформированность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14:paraId="2005090C" w14:textId="77777777" w:rsidR="002468D8" w:rsidRPr="00D23E19" w:rsidRDefault="00B079BA" w:rsidP="00F72D84">
      <w:pPr>
        <w:spacing w:line="276" w:lineRule="auto"/>
        <w:ind w:firstLine="567"/>
        <w:jc w:val="both"/>
      </w:pPr>
      <w:r w:rsidRPr="00D23E19">
        <w:t xml:space="preserve">П7 </w:t>
      </w:r>
      <w:r w:rsidR="002468D8" w:rsidRPr="00D23E19">
        <w:t>–сформированность представлений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14:paraId="7C38C9C7" w14:textId="77777777" w:rsidR="00DD074A" w:rsidRDefault="002468D8" w:rsidP="00F72D84">
      <w:pPr>
        <w:spacing w:line="276" w:lineRule="auto"/>
        <w:ind w:firstLine="567"/>
        <w:jc w:val="both"/>
      </w:pPr>
      <w:r w:rsidRPr="00D23E19">
        <w:t>П8 – владение навыками использования готовых компьютерных программ при решении задач.</w:t>
      </w:r>
    </w:p>
    <w:p w14:paraId="29A1CEE1" w14:textId="77777777" w:rsidR="009F3E2E" w:rsidRPr="00D23E19" w:rsidRDefault="00AA73B8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  <w:shd w:val="clear" w:color="auto" w:fill="FFFFFF"/>
        </w:rPr>
      </w:pPr>
      <w:r>
        <w:rPr>
          <w:b/>
          <w:shd w:val="clear" w:color="auto" w:fill="FFFFFF"/>
        </w:rPr>
        <w:t>Обучающийся</w:t>
      </w:r>
      <w:r w:rsidR="002504B6" w:rsidRPr="00D23E19">
        <w:rPr>
          <w:b/>
          <w:shd w:val="clear" w:color="auto" w:fill="FFFFFF"/>
        </w:rPr>
        <w:t xml:space="preserve"> должен обладать </w:t>
      </w:r>
      <w:r w:rsidR="009F3E2E" w:rsidRPr="00D23E19">
        <w:rPr>
          <w:b/>
          <w:shd w:val="clear" w:color="auto" w:fill="FFFFFF"/>
        </w:rPr>
        <w:t>общими компетенциями, включающими в себя способность:</w:t>
      </w:r>
    </w:p>
    <w:p w14:paraId="3F8A63AE" w14:textId="77777777" w:rsidR="009F3E2E" w:rsidRPr="00D23E19" w:rsidRDefault="009F3E2E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1.</w:t>
      </w:r>
      <w:r w:rsidR="00937FD6" w:rsidRPr="00D23E19">
        <w:rPr>
          <w:shd w:val="clear" w:color="auto" w:fill="FFFFFF"/>
        </w:rPr>
        <w:t xml:space="preserve"> Выбрать </w:t>
      </w:r>
      <w:r w:rsidRPr="00D23E19">
        <w:rPr>
          <w:shd w:val="clear" w:color="auto" w:fill="FFFFFF"/>
        </w:rPr>
        <w:t>способы решения задач профессиональной деятельности применительно к различным контекстам;</w:t>
      </w:r>
    </w:p>
    <w:p w14:paraId="3B1EF12A" w14:textId="77777777" w:rsidR="009F3E2E" w:rsidRPr="00D23E19" w:rsidRDefault="009F3E2E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2.Осуществлять поиск, анализ и интерпретацию информации, необходимой для выполнения задач профессиональной деятельности;</w:t>
      </w:r>
    </w:p>
    <w:p w14:paraId="2D16A1C4" w14:textId="77777777" w:rsidR="00937FD6" w:rsidRPr="00D23E19" w:rsidRDefault="00937FD6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4. Работать в коллективе и команде, эффективно взаимодействовать с коллегами, руководством, клиентами;</w:t>
      </w:r>
    </w:p>
    <w:p w14:paraId="584896F2" w14:textId="77777777" w:rsidR="00937FD6" w:rsidRPr="00D23E19" w:rsidRDefault="00C30FF4" w:rsidP="00685C16">
      <w:pPr>
        <w:widowControl w:val="0"/>
        <w:autoSpaceDE w:val="0"/>
        <w:autoSpaceDN w:val="0"/>
        <w:adjustRightInd w:val="0"/>
        <w:spacing w:line="276" w:lineRule="auto"/>
        <w:ind w:firstLine="567"/>
        <w:jc w:val="both"/>
        <w:rPr>
          <w:shd w:val="clear" w:color="auto" w:fill="FFFFFF"/>
        </w:rPr>
      </w:pPr>
      <w:r w:rsidRPr="00D23E19">
        <w:rPr>
          <w:shd w:val="clear" w:color="auto" w:fill="FFFFFF"/>
        </w:rPr>
        <w:t>ОК9.Использовать информационные технологии в профессиональной деятельности;</w:t>
      </w:r>
    </w:p>
    <w:p w14:paraId="73D3AB56" w14:textId="77777777" w:rsidR="00C62C86" w:rsidRPr="00D23E19" w:rsidRDefault="00C62C86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14:paraId="1F164DDF" w14:textId="77777777" w:rsidR="004C630A" w:rsidRDefault="004C630A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14:paraId="2767B44C" w14:textId="77777777" w:rsidR="004C630A" w:rsidRDefault="004C630A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14:paraId="55B84810" w14:textId="77777777" w:rsidR="004C630A" w:rsidRDefault="004C630A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</w:p>
    <w:p w14:paraId="1A60F1E3" w14:textId="507C904A" w:rsidR="001E6C48" w:rsidRPr="00D23E19" w:rsidRDefault="00685C16" w:rsidP="006C61B8">
      <w:pPr>
        <w:widowControl w:val="0"/>
        <w:autoSpaceDE w:val="0"/>
        <w:autoSpaceDN w:val="0"/>
        <w:adjustRightInd w:val="0"/>
        <w:spacing w:line="276" w:lineRule="auto"/>
        <w:ind w:firstLine="540"/>
        <w:jc w:val="both"/>
        <w:rPr>
          <w:b/>
        </w:rPr>
      </w:pPr>
      <w:r w:rsidRPr="00D23E19">
        <w:rPr>
          <w:b/>
        </w:rPr>
        <w:lastRenderedPageBreak/>
        <w:t xml:space="preserve">1.4. </w:t>
      </w:r>
      <w:r w:rsidR="001E6C48" w:rsidRPr="00D23E19">
        <w:rPr>
          <w:b/>
        </w:rPr>
        <w:t xml:space="preserve">Количество часов на освоение программы учебной дисциплины </w:t>
      </w:r>
      <w:r w:rsidR="00D17A0B">
        <w:rPr>
          <w:b/>
        </w:rPr>
        <w:t>ОУ</w:t>
      </w:r>
      <w:r w:rsidR="00021936" w:rsidRPr="00D23E19">
        <w:rPr>
          <w:b/>
        </w:rPr>
        <w:t>П</w:t>
      </w:r>
      <w:r w:rsidR="00D17A0B">
        <w:rPr>
          <w:b/>
        </w:rPr>
        <w:t>.</w:t>
      </w:r>
      <w:r w:rsidR="00D17A0B" w:rsidRPr="00AA73B8">
        <w:rPr>
          <w:b/>
        </w:rPr>
        <w:t>04</w:t>
      </w:r>
      <w:r w:rsidR="00AA73B8" w:rsidRPr="00AA73B8">
        <w:rPr>
          <w:b/>
          <w:caps/>
        </w:rPr>
        <w:t>/у</w:t>
      </w:r>
      <w:r w:rsidR="004B2B34" w:rsidRPr="00D23E19">
        <w:rPr>
          <w:b/>
        </w:rPr>
        <w:t>Математика</w:t>
      </w:r>
      <w:r w:rsidR="001E6C48" w:rsidRPr="00D23E19">
        <w:rPr>
          <w:b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7"/>
        <w:gridCol w:w="1134"/>
        <w:gridCol w:w="1984"/>
        <w:gridCol w:w="1701"/>
        <w:gridCol w:w="1843"/>
        <w:gridCol w:w="1701"/>
      </w:tblGrid>
      <w:tr w:rsidR="00685C16" w:rsidRPr="00D23E19" w14:paraId="3681DFA0" w14:textId="77777777" w:rsidTr="001E2197">
        <w:trPr>
          <w:jc w:val="center"/>
        </w:trPr>
        <w:tc>
          <w:tcPr>
            <w:tcW w:w="1277" w:type="dxa"/>
            <w:vAlign w:val="center"/>
          </w:tcPr>
          <w:p w14:paraId="142C5DD2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Align w:val="center"/>
          </w:tcPr>
          <w:p w14:paraId="0517F84A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7229" w:type="dxa"/>
            <w:gridSpan w:val="4"/>
            <w:vAlign w:val="center"/>
          </w:tcPr>
          <w:p w14:paraId="039CEECD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Учебная нагрузка обучающихся (час.)</w:t>
            </w:r>
          </w:p>
        </w:tc>
      </w:tr>
      <w:tr w:rsidR="00685C16" w:rsidRPr="00D23E19" w14:paraId="383812ED" w14:textId="77777777" w:rsidTr="001E2197">
        <w:trPr>
          <w:trHeight w:val="330"/>
          <w:jc w:val="center"/>
        </w:trPr>
        <w:tc>
          <w:tcPr>
            <w:tcW w:w="1277" w:type="dxa"/>
            <w:vMerge w:val="restart"/>
            <w:vAlign w:val="center"/>
          </w:tcPr>
          <w:p w14:paraId="2F6CDCF6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E65890E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  <w:p w14:paraId="1847C710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Объем нагрузки</w:t>
            </w:r>
          </w:p>
        </w:tc>
        <w:tc>
          <w:tcPr>
            <w:tcW w:w="1984" w:type="dxa"/>
            <w:vMerge w:val="restart"/>
            <w:vAlign w:val="center"/>
          </w:tcPr>
          <w:p w14:paraId="14AC76B9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Самостоятельная работа</w:t>
            </w:r>
          </w:p>
        </w:tc>
        <w:tc>
          <w:tcPr>
            <w:tcW w:w="5245" w:type="dxa"/>
            <w:gridSpan w:val="3"/>
            <w:vAlign w:val="center"/>
          </w:tcPr>
          <w:p w14:paraId="37535CBE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  <w:p w14:paraId="1419AE15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грузка во взаимодействии с преподавателем</w:t>
            </w:r>
          </w:p>
        </w:tc>
      </w:tr>
      <w:tr w:rsidR="00685C16" w:rsidRPr="00D23E19" w14:paraId="75EFD417" w14:textId="77777777" w:rsidTr="001E2197">
        <w:trPr>
          <w:trHeight w:val="960"/>
          <w:jc w:val="center"/>
        </w:trPr>
        <w:tc>
          <w:tcPr>
            <w:tcW w:w="1277" w:type="dxa"/>
            <w:vMerge/>
            <w:vAlign w:val="center"/>
          </w:tcPr>
          <w:p w14:paraId="5A3AE9E2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vMerge/>
            <w:vAlign w:val="center"/>
          </w:tcPr>
          <w:p w14:paraId="212B7080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  <w:vMerge/>
            <w:vAlign w:val="center"/>
          </w:tcPr>
          <w:p w14:paraId="1A879979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5F17688F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теоретическая</w:t>
            </w:r>
          </w:p>
        </w:tc>
        <w:tc>
          <w:tcPr>
            <w:tcW w:w="1843" w:type="dxa"/>
            <w:vAlign w:val="center"/>
          </w:tcPr>
          <w:p w14:paraId="2013193B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  <w:p w14:paraId="17BBB9C3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лабораторные и практические</w:t>
            </w:r>
          </w:p>
        </w:tc>
        <w:tc>
          <w:tcPr>
            <w:tcW w:w="1701" w:type="dxa"/>
            <w:vAlign w:val="center"/>
          </w:tcPr>
          <w:p w14:paraId="17D232B4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консультации</w:t>
            </w:r>
          </w:p>
        </w:tc>
      </w:tr>
      <w:tr w:rsidR="00685C16" w:rsidRPr="00D23E19" w14:paraId="7613541B" w14:textId="77777777" w:rsidTr="001E2197">
        <w:trPr>
          <w:jc w:val="center"/>
        </w:trPr>
        <w:tc>
          <w:tcPr>
            <w:tcW w:w="1277" w:type="dxa"/>
            <w:vAlign w:val="center"/>
          </w:tcPr>
          <w:p w14:paraId="0CA8791C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1 курс</w:t>
            </w:r>
          </w:p>
        </w:tc>
        <w:tc>
          <w:tcPr>
            <w:tcW w:w="1134" w:type="dxa"/>
            <w:vAlign w:val="center"/>
          </w:tcPr>
          <w:p w14:paraId="363AD94D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984" w:type="dxa"/>
            <w:vAlign w:val="center"/>
          </w:tcPr>
          <w:p w14:paraId="0AAF264F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7C5D552D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843" w:type="dxa"/>
            <w:vAlign w:val="center"/>
          </w:tcPr>
          <w:p w14:paraId="23998D32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54CA75BA" w14:textId="77777777" w:rsidR="00685C16" w:rsidRPr="00D23E19" w:rsidRDefault="00685C16" w:rsidP="001E2197">
            <w:pPr>
              <w:jc w:val="center"/>
              <w:rPr>
                <w:sz w:val="24"/>
                <w:szCs w:val="24"/>
              </w:rPr>
            </w:pPr>
          </w:p>
        </w:tc>
      </w:tr>
      <w:tr w:rsidR="006A660B" w:rsidRPr="00D23E19" w14:paraId="5877124A" w14:textId="77777777" w:rsidTr="001E2197">
        <w:trPr>
          <w:jc w:val="center"/>
        </w:trPr>
        <w:tc>
          <w:tcPr>
            <w:tcW w:w="1277" w:type="dxa"/>
            <w:vAlign w:val="center"/>
          </w:tcPr>
          <w:p w14:paraId="5E8E9375" w14:textId="77777777" w:rsidR="006A660B" w:rsidRPr="00D23E19" w:rsidRDefault="006A660B" w:rsidP="006A660B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1 семестр</w:t>
            </w:r>
          </w:p>
        </w:tc>
        <w:tc>
          <w:tcPr>
            <w:tcW w:w="1134" w:type="dxa"/>
            <w:vAlign w:val="center"/>
          </w:tcPr>
          <w:p w14:paraId="1EBBCEE4" w14:textId="77777777" w:rsidR="006A660B" w:rsidRPr="00685C16" w:rsidRDefault="006A660B" w:rsidP="006A660B">
            <w:pPr>
              <w:jc w:val="center"/>
              <w:rPr>
                <w:sz w:val="24"/>
                <w:szCs w:val="24"/>
              </w:rPr>
            </w:pPr>
            <w:r w:rsidRPr="00685C16">
              <w:rPr>
                <w:sz w:val="24"/>
                <w:szCs w:val="24"/>
              </w:rPr>
              <w:t>115</w:t>
            </w:r>
          </w:p>
        </w:tc>
        <w:tc>
          <w:tcPr>
            <w:tcW w:w="1984" w:type="dxa"/>
            <w:vAlign w:val="center"/>
          </w:tcPr>
          <w:p w14:paraId="25FCBD13" w14:textId="77777777" w:rsidR="006A660B" w:rsidRPr="00685C16" w:rsidRDefault="006A660B" w:rsidP="006A660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6BEE36E0" w14:textId="77777777" w:rsidR="006A660B" w:rsidRPr="00685C16" w:rsidRDefault="006A660B" w:rsidP="006A660B">
            <w:pPr>
              <w:jc w:val="center"/>
              <w:rPr>
                <w:sz w:val="24"/>
                <w:szCs w:val="24"/>
              </w:rPr>
            </w:pPr>
            <w:r w:rsidRPr="00685C1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05</w:t>
            </w:r>
          </w:p>
        </w:tc>
        <w:tc>
          <w:tcPr>
            <w:tcW w:w="1843" w:type="dxa"/>
            <w:vAlign w:val="center"/>
          </w:tcPr>
          <w:p w14:paraId="2CBC1953" w14:textId="77777777" w:rsidR="006A660B" w:rsidRPr="00685C16" w:rsidRDefault="006A660B" w:rsidP="006A660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472458FF" w14:textId="77777777" w:rsidR="006A660B" w:rsidRPr="00685C16" w:rsidRDefault="006A660B" w:rsidP="006A660B">
            <w:pPr>
              <w:jc w:val="center"/>
              <w:rPr>
                <w:sz w:val="24"/>
                <w:szCs w:val="24"/>
              </w:rPr>
            </w:pPr>
            <w:r w:rsidRPr="00685C16">
              <w:rPr>
                <w:sz w:val="24"/>
                <w:szCs w:val="24"/>
              </w:rPr>
              <w:t>10</w:t>
            </w:r>
          </w:p>
        </w:tc>
      </w:tr>
      <w:tr w:rsidR="006A660B" w:rsidRPr="00D23E19" w14:paraId="63E3D645" w14:textId="77777777" w:rsidTr="001E2197">
        <w:trPr>
          <w:jc w:val="center"/>
        </w:trPr>
        <w:tc>
          <w:tcPr>
            <w:tcW w:w="1277" w:type="dxa"/>
            <w:vAlign w:val="center"/>
          </w:tcPr>
          <w:p w14:paraId="6B05910C" w14:textId="77777777" w:rsidR="006A660B" w:rsidRPr="00D23E19" w:rsidRDefault="006A660B" w:rsidP="006A660B">
            <w:pPr>
              <w:jc w:val="center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2 семестр</w:t>
            </w:r>
          </w:p>
        </w:tc>
        <w:tc>
          <w:tcPr>
            <w:tcW w:w="1134" w:type="dxa"/>
            <w:vAlign w:val="center"/>
          </w:tcPr>
          <w:p w14:paraId="4F9A7657" w14:textId="77777777" w:rsidR="006A660B" w:rsidRPr="00685C16" w:rsidRDefault="006A660B" w:rsidP="006A660B">
            <w:pPr>
              <w:jc w:val="center"/>
              <w:rPr>
                <w:sz w:val="24"/>
                <w:szCs w:val="24"/>
              </w:rPr>
            </w:pPr>
            <w:r w:rsidRPr="00685C1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78</w:t>
            </w:r>
          </w:p>
        </w:tc>
        <w:tc>
          <w:tcPr>
            <w:tcW w:w="1984" w:type="dxa"/>
            <w:vAlign w:val="center"/>
          </w:tcPr>
          <w:p w14:paraId="73BAC08B" w14:textId="77777777" w:rsidR="006A660B" w:rsidRPr="00685C16" w:rsidRDefault="006A660B" w:rsidP="006A660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5E7985A3" w14:textId="77777777" w:rsidR="006A660B" w:rsidRPr="00685C16" w:rsidRDefault="006A660B" w:rsidP="006A660B">
            <w:pPr>
              <w:jc w:val="center"/>
              <w:rPr>
                <w:sz w:val="24"/>
                <w:szCs w:val="24"/>
              </w:rPr>
            </w:pPr>
            <w:r w:rsidRPr="00685C16">
              <w:rPr>
                <w:sz w:val="24"/>
                <w:szCs w:val="24"/>
              </w:rPr>
              <w:t>144</w:t>
            </w:r>
          </w:p>
        </w:tc>
        <w:tc>
          <w:tcPr>
            <w:tcW w:w="1843" w:type="dxa"/>
            <w:vAlign w:val="center"/>
          </w:tcPr>
          <w:p w14:paraId="7708A2D7" w14:textId="77777777" w:rsidR="006A660B" w:rsidRPr="00685C16" w:rsidRDefault="006A660B" w:rsidP="006A660B">
            <w:pPr>
              <w:jc w:val="center"/>
              <w:rPr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24</w:t>
            </w:r>
          </w:p>
        </w:tc>
        <w:tc>
          <w:tcPr>
            <w:tcW w:w="1701" w:type="dxa"/>
            <w:vAlign w:val="center"/>
          </w:tcPr>
          <w:p w14:paraId="215C1023" w14:textId="77777777" w:rsidR="006A660B" w:rsidRPr="00685C16" w:rsidRDefault="006A660B" w:rsidP="006A660B">
            <w:pPr>
              <w:jc w:val="center"/>
              <w:rPr>
                <w:sz w:val="24"/>
                <w:szCs w:val="24"/>
              </w:rPr>
            </w:pPr>
            <w:r w:rsidRPr="00685C16">
              <w:rPr>
                <w:sz w:val="24"/>
                <w:szCs w:val="24"/>
              </w:rPr>
              <w:t>15</w:t>
            </w:r>
          </w:p>
        </w:tc>
      </w:tr>
      <w:tr w:rsidR="006A660B" w:rsidRPr="00D23E19" w14:paraId="5A7541D1" w14:textId="77777777" w:rsidTr="001E2197">
        <w:trPr>
          <w:jc w:val="center"/>
        </w:trPr>
        <w:tc>
          <w:tcPr>
            <w:tcW w:w="1277" w:type="dxa"/>
            <w:vAlign w:val="center"/>
          </w:tcPr>
          <w:p w14:paraId="36A000D0" w14:textId="77777777" w:rsidR="006A660B" w:rsidRPr="00D23E19" w:rsidRDefault="006A660B" w:rsidP="006A660B">
            <w:pPr>
              <w:jc w:val="center"/>
              <w:rPr>
                <w:i/>
                <w:sz w:val="24"/>
                <w:szCs w:val="24"/>
              </w:rPr>
            </w:pPr>
            <w:r w:rsidRPr="00D23E19">
              <w:rPr>
                <w:i/>
                <w:sz w:val="24"/>
                <w:szCs w:val="24"/>
              </w:rPr>
              <w:t>Итого:</w:t>
            </w:r>
          </w:p>
        </w:tc>
        <w:tc>
          <w:tcPr>
            <w:tcW w:w="1134" w:type="dxa"/>
            <w:vAlign w:val="center"/>
          </w:tcPr>
          <w:p w14:paraId="334C0D0C" w14:textId="77777777" w:rsidR="006A660B" w:rsidRPr="00685C16" w:rsidRDefault="006A660B" w:rsidP="006A660B">
            <w:pPr>
              <w:jc w:val="center"/>
              <w:rPr>
                <w:i/>
                <w:sz w:val="24"/>
                <w:szCs w:val="24"/>
              </w:rPr>
            </w:pPr>
            <w:r w:rsidRPr="00685C16">
              <w:rPr>
                <w:i/>
                <w:sz w:val="24"/>
                <w:szCs w:val="24"/>
              </w:rPr>
              <w:t>2</w:t>
            </w:r>
            <w:r>
              <w:rPr>
                <w:i/>
                <w:sz w:val="24"/>
                <w:szCs w:val="24"/>
              </w:rPr>
              <w:t>93</w:t>
            </w:r>
          </w:p>
        </w:tc>
        <w:tc>
          <w:tcPr>
            <w:tcW w:w="1984" w:type="dxa"/>
            <w:vAlign w:val="center"/>
          </w:tcPr>
          <w:p w14:paraId="079D44E7" w14:textId="77777777" w:rsidR="006A660B" w:rsidRPr="00685C16" w:rsidRDefault="006A660B" w:rsidP="006A660B">
            <w:pPr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701" w:type="dxa"/>
            <w:vAlign w:val="center"/>
          </w:tcPr>
          <w:p w14:paraId="37690698" w14:textId="77777777" w:rsidR="006A660B" w:rsidRPr="00685C16" w:rsidRDefault="006A660B" w:rsidP="006A660B">
            <w:pPr>
              <w:jc w:val="center"/>
              <w:rPr>
                <w:i/>
                <w:sz w:val="24"/>
                <w:szCs w:val="24"/>
              </w:rPr>
            </w:pPr>
            <w:r w:rsidRPr="00685C16">
              <w:rPr>
                <w:i/>
                <w:sz w:val="24"/>
                <w:szCs w:val="24"/>
              </w:rPr>
              <w:t>2</w:t>
            </w:r>
            <w:r>
              <w:rPr>
                <w:i/>
                <w:sz w:val="24"/>
                <w:szCs w:val="24"/>
              </w:rPr>
              <w:t>4</w:t>
            </w:r>
            <w:r w:rsidRPr="00685C16">
              <w:rPr>
                <w:i/>
                <w:sz w:val="24"/>
                <w:szCs w:val="24"/>
              </w:rPr>
              <w:t>4</w:t>
            </w:r>
          </w:p>
        </w:tc>
        <w:tc>
          <w:tcPr>
            <w:tcW w:w="1843" w:type="dxa"/>
            <w:vAlign w:val="center"/>
          </w:tcPr>
          <w:p w14:paraId="532EC34B" w14:textId="77777777" w:rsidR="006A660B" w:rsidRPr="00685C16" w:rsidRDefault="006A660B" w:rsidP="006A660B">
            <w:pPr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24</w:t>
            </w:r>
          </w:p>
        </w:tc>
        <w:tc>
          <w:tcPr>
            <w:tcW w:w="1701" w:type="dxa"/>
            <w:vAlign w:val="center"/>
          </w:tcPr>
          <w:p w14:paraId="4406F86D" w14:textId="77777777" w:rsidR="006A660B" w:rsidRPr="00685C16" w:rsidRDefault="006A660B" w:rsidP="006A660B">
            <w:pPr>
              <w:jc w:val="center"/>
              <w:rPr>
                <w:i/>
                <w:sz w:val="24"/>
                <w:szCs w:val="24"/>
              </w:rPr>
            </w:pPr>
            <w:r w:rsidRPr="00685C16">
              <w:rPr>
                <w:i/>
                <w:sz w:val="24"/>
                <w:szCs w:val="24"/>
              </w:rPr>
              <w:t>25</w:t>
            </w:r>
          </w:p>
        </w:tc>
      </w:tr>
      <w:tr w:rsidR="006A660B" w:rsidRPr="00D23E19" w14:paraId="643BA194" w14:textId="77777777" w:rsidTr="00FF215C">
        <w:trPr>
          <w:jc w:val="center"/>
        </w:trPr>
        <w:tc>
          <w:tcPr>
            <w:tcW w:w="1277" w:type="dxa"/>
          </w:tcPr>
          <w:p w14:paraId="5F6ACF0F" w14:textId="77777777" w:rsidR="006A660B" w:rsidRPr="00D23E19" w:rsidRDefault="006A660B" w:rsidP="006A660B">
            <w:pPr>
              <w:jc w:val="center"/>
            </w:pPr>
            <w:r w:rsidRPr="00D23E19">
              <w:rPr>
                <w:i/>
              </w:rPr>
              <w:t xml:space="preserve">1 курс 1 семестр </w:t>
            </w:r>
          </w:p>
        </w:tc>
        <w:tc>
          <w:tcPr>
            <w:tcW w:w="8363" w:type="dxa"/>
            <w:gridSpan w:val="5"/>
          </w:tcPr>
          <w:p w14:paraId="1F964E04" w14:textId="77777777" w:rsidR="006A660B" w:rsidRPr="00F86A9B" w:rsidRDefault="006A660B" w:rsidP="006A660B">
            <w:pPr>
              <w:jc w:val="center"/>
            </w:pPr>
            <w:r w:rsidRPr="00F86A9B">
              <w:rPr>
                <w:i/>
              </w:rPr>
              <w:t xml:space="preserve">Промежуточная аттестация в форме </w:t>
            </w:r>
            <w:r w:rsidRPr="005E4245">
              <w:rPr>
                <w:b/>
                <w:i/>
              </w:rPr>
              <w:t>дифференцированного зачета</w:t>
            </w:r>
          </w:p>
        </w:tc>
      </w:tr>
      <w:tr w:rsidR="006A660B" w:rsidRPr="00D23E19" w14:paraId="196DB69A" w14:textId="77777777" w:rsidTr="00FF215C">
        <w:trPr>
          <w:jc w:val="center"/>
        </w:trPr>
        <w:tc>
          <w:tcPr>
            <w:tcW w:w="1277" w:type="dxa"/>
          </w:tcPr>
          <w:p w14:paraId="5EB29876" w14:textId="77777777" w:rsidR="006A660B" w:rsidRPr="00D23E19" w:rsidRDefault="006A660B" w:rsidP="006A660B">
            <w:pPr>
              <w:jc w:val="center"/>
              <w:rPr>
                <w:i/>
              </w:rPr>
            </w:pPr>
            <w:r w:rsidRPr="00D23E19">
              <w:rPr>
                <w:i/>
              </w:rPr>
              <w:t>1 курс 2 семестр</w:t>
            </w:r>
          </w:p>
        </w:tc>
        <w:tc>
          <w:tcPr>
            <w:tcW w:w="8363" w:type="dxa"/>
            <w:gridSpan w:val="5"/>
          </w:tcPr>
          <w:p w14:paraId="048FBDB7" w14:textId="77777777" w:rsidR="006A660B" w:rsidRPr="00F86A9B" w:rsidRDefault="006A660B" w:rsidP="006A660B">
            <w:pPr>
              <w:jc w:val="center"/>
              <w:rPr>
                <w:i/>
              </w:rPr>
            </w:pPr>
            <w:r w:rsidRPr="00F86A9B">
              <w:rPr>
                <w:i/>
              </w:rPr>
              <w:t>Промежуточная аттестация в форме</w:t>
            </w:r>
            <w:r w:rsidRPr="001E2197">
              <w:rPr>
                <w:b/>
                <w:i/>
              </w:rPr>
              <w:t>экзамена</w:t>
            </w:r>
          </w:p>
        </w:tc>
      </w:tr>
    </w:tbl>
    <w:p w14:paraId="2102F05D" w14:textId="77777777" w:rsidR="00E5424C" w:rsidRPr="00D23E19" w:rsidRDefault="00E5424C" w:rsidP="006C61B8">
      <w:pPr>
        <w:spacing w:line="276" w:lineRule="auto"/>
        <w:ind w:left="360"/>
        <w:jc w:val="both"/>
      </w:pPr>
    </w:p>
    <w:p w14:paraId="08CBDF07" w14:textId="77777777" w:rsidR="009E3F77" w:rsidRPr="00D23E19" w:rsidRDefault="009E3F77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rPr>
          <w:b/>
        </w:rPr>
        <w:sectPr w:rsidR="009E3F77" w:rsidRPr="00D23E19" w:rsidSect="006C4D01">
          <w:pgSz w:w="11906" w:h="16838"/>
          <w:pgMar w:top="567" w:right="567" w:bottom="567" w:left="567" w:header="709" w:footer="709" w:gutter="0"/>
          <w:cols w:space="720"/>
          <w:titlePg/>
        </w:sectPr>
      </w:pPr>
    </w:p>
    <w:p w14:paraId="1037CEB6" w14:textId="77777777" w:rsidR="009831BC" w:rsidRDefault="001E2197" w:rsidP="001E21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center"/>
        <w:rPr>
          <w:b/>
        </w:rPr>
      </w:pPr>
      <w:r w:rsidRPr="00D23E19">
        <w:rPr>
          <w:b/>
        </w:rPr>
        <w:lastRenderedPageBreak/>
        <w:t xml:space="preserve">2. </w:t>
      </w:r>
      <w:r w:rsidR="001E6C48" w:rsidRPr="00D23E19">
        <w:rPr>
          <w:b/>
        </w:rPr>
        <w:t xml:space="preserve">СТРУКТУРА И СОДЕРЖАНИЕ </w:t>
      </w:r>
      <w:r w:rsidR="009831BC">
        <w:rPr>
          <w:b/>
        </w:rPr>
        <w:t>УЧЕБНОГО ПРЕДМЕТА</w:t>
      </w:r>
    </w:p>
    <w:p w14:paraId="4801D450" w14:textId="77777777" w:rsidR="001E2197" w:rsidRPr="00D23E19" w:rsidRDefault="000D7553" w:rsidP="001E219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center"/>
        <w:rPr>
          <w:b/>
        </w:rPr>
      </w:pPr>
      <w:r>
        <w:rPr>
          <w:b/>
          <w:caps/>
        </w:rPr>
        <w:t>Оу</w:t>
      </w:r>
      <w:r w:rsidR="001E2197" w:rsidRPr="00D23E19">
        <w:rPr>
          <w:b/>
          <w:caps/>
        </w:rPr>
        <w:t>П.</w:t>
      </w:r>
      <w:r>
        <w:rPr>
          <w:b/>
          <w:caps/>
        </w:rPr>
        <w:t xml:space="preserve">04/у </w:t>
      </w:r>
      <w:r w:rsidR="001E2197" w:rsidRPr="00D23E19">
        <w:rPr>
          <w:b/>
          <w:caps/>
        </w:rPr>
        <w:t>МАТЕМАТИКА</w:t>
      </w:r>
    </w:p>
    <w:p w14:paraId="093AE3BF" w14:textId="77777777" w:rsidR="001E2197" w:rsidRPr="00D23E19" w:rsidRDefault="001E2197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both"/>
        <w:rPr>
          <w:b/>
        </w:rPr>
      </w:pPr>
    </w:p>
    <w:p w14:paraId="333FD255" w14:textId="77777777" w:rsidR="001E6C48" w:rsidRPr="00D23E19" w:rsidRDefault="001E6C48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540"/>
        <w:jc w:val="both"/>
        <w:rPr>
          <w:b/>
          <w:u w:val="single"/>
        </w:rPr>
      </w:pPr>
      <w:r w:rsidRPr="00D23E19">
        <w:rPr>
          <w:b/>
        </w:rPr>
        <w:t xml:space="preserve">2.1. </w:t>
      </w:r>
      <w:r w:rsidRPr="009831BC">
        <w:rPr>
          <w:b/>
        </w:rPr>
        <w:t xml:space="preserve">Объем </w:t>
      </w:r>
      <w:r w:rsidR="009831BC" w:rsidRPr="009831BC">
        <w:rPr>
          <w:b/>
        </w:rPr>
        <w:t xml:space="preserve">учебного предмета </w:t>
      </w:r>
      <w:r w:rsidRPr="009831BC">
        <w:rPr>
          <w:b/>
        </w:rPr>
        <w:t>и виды</w:t>
      </w:r>
      <w:r w:rsidRPr="00D23E19">
        <w:rPr>
          <w:b/>
        </w:rPr>
        <w:t xml:space="preserve"> учебной работы</w:t>
      </w:r>
    </w:p>
    <w:p w14:paraId="3274C658" w14:textId="77777777" w:rsidR="001E6C48" w:rsidRPr="00D23E19" w:rsidRDefault="001E6C48" w:rsidP="006C61B8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left="-180" w:right="-185"/>
        <w:jc w:val="both"/>
      </w:pPr>
    </w:p>
    <w:tbl>
      <w:tblPr>
        <w:tblStyle w:val="13"/>
        <w:tblW w:w="8613" w:type="dxa"/>
        <w:jc w:val="center"/>
        <w:tblLayout w:type="fixed"/>
        <w:tblLook w:val="01E0" w:firstRow="1" w:lastRow="1" w:firstColumn="1" w:lastColumn="1" w:noHBand="0" w:noVBand="0"/>
      </w:tblPr>
      <w:tblGrid>
        <w:gridCol w:w="4677"/>
        <w:gridCol w:w="3936"/>
      </w:tblGrid>
      <w:tr w:rsidR="001E2197" w:rsidRPr="00D23E19" w14:paraId="70BF17D1" w14:textId="77777777" w:rsidTr="002C6961">
        <w:trPr>
          <w:trHeight w:val="848"/>
          <w:jc w:val="center"/>
        </w:trPr>
        <w:tc>
          <w:tcPr>
            <w:tcW w:w="4677" w:type="dxa"/>
            <w:vAlign w:val="center"/>
          </w:tcPr>
          <w:p w14:paraId="44E9F20A" w14:textId="77777777" w:rsidR="001E2197" w:rsidRPr="00D23E19" w:rsidRDefault="001E2197" w:rsidP="001E2197">
            <w:pPr>
              <w:spacing w:line="360" w:lineRule="auto"/>
              <w:jc w:val="center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b/>
                <w:sz w:val="24"/>
                <w:szCs w:val="24"/>
              </w:rPr>
              <w:t>Вид учебной работы</w:t>
            </w:r>
          </w:p>
        </w:tc>
        <w:tc>
          <w:tcPr>
            <w:tcW w:w="3936" w:type="dxa"/>
            <w:vAlign w:val="center"/>
          </w:tcPr>
          <w:p w14:paraId="5DF73BD4" w14:textId="77777777" w:rsidR="001E2197" w:rsidRPr="00D23E19" w:rsidRDefault="001E2197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 w:rsidRPr="00D23E19">
              <w:rPr>
                <w:rFonts w:eastAsia="Courier New"/>
                <w:b/>
                <w:i/>
                <w:iCs/>
                <w:sz w:val="24"/>
                <w:szCs w:val="24"/>
              </w:rPr>
              <w:t>Объем часов</w:t>
            </w:r>
          </w:p>
        </w:tc>
      </w:tr>
      <w:tr w:rsidR="001E2197" w:rsidRPr="00D23E19" w14:paraId="32E523CB" w14:textId="77777777" w:rsidTr="002C6961">
        <w:trPr>
          <w:trHeight w:val="285"/>
          <w:jc w:val="center"/>
        </w:trPr>
        <w:tc>
          <w:tcPr>
            <w:tcW w:w="4677" w:type="dxa"/>
            <w:vAlign w:val="center"/>
          </w:tcPr>
          <w:p w14:paraId="6E01AB07" w14:textId="77777777" w:rsidR="001E2197" w:rsidRPr="00D23E19" w:rsidRDefault="001E2197" w:rsidP="001E2197">
            <w:pPr>
              <w:suppressAutoHyphens/>
              <w:spacing w:line="360" w:lineRule="auto"/>
              <w:jc w:val="both"/>
              <w:rPr>
                <w:rFonts w:eastAsia="Courier New"/>
                <w:b/>
                <w:sz w:val="24"/>
                <w:szCs w:val="24"/>
              </w:rPr>
            </w:pPr>
            <w:r w:rsidRPr="00D23E19">
              <w:rPr>
                <w:rFonts w:eastAsia="Courier New"/>
                <w:b/>
                <w:sz w:val="24"/>
                <w:szCs w:val="24"/>
              </w:rPr>
              <w:t xml:space="preserve">Объем </w:t>
            </w:r>
            <w:r w:rsidRPr="009831BC">
              <w:rPr>
                <w:rFonts w:eastAsia="Courier New"/>
                <w:b/>
                <w:sz w:val="24"/>
                <w:szCs w:val="24"/>
              </w:rPr>
              <w:t xml:space="preserve">образовательной программы </w:t>
            </w:r>
            <w:r w:rsidR="009831BC" w:rsidRPr="009831BC">
              <w:rPr>
                <w:b/>
                <w:sz w:val="24"/>
                <w:szCs w:val="24"/>
              </w:rPr>
              <w:t>учебного предмета</w:t>
            </w:r>
          </w:p>
        </w:tc>
        <w:tc>
          <w:tcPr>
            <w:tcW w:w="3936" w:type="dxa"/>
          </w:tcPr>
          <w:p w14:paraId="510B205B" w14:textId="77777777" w:rsidR="001E2197" w:rsidRPr="00D23E19" w:rsidRDefault="00AD7EA0" w:rsidP="004B45D6">
            <w:pPr>
              <w:spacing w:line="360" w:lineRule="auto"/>
              <w:jc w:val="center"/>
              <w:rPr>
                <w:rFonts w:eastAsia="Courier New"/>
                <w:b/>
                <w:iCs/>
                <w:sz w:val="24"/>
                <w:szCs w:val="24"/>
              </w:rPr>
            </w:pPr>
            <w:r>
              <w:rPr>
                <w:rFonts w:eastAsia="Courier New"/>
                <w:b/>
                <w:iCs/>
                <w:sz w:val="24"/>
                <w:szCs w:val="24"/>
              </w:rPr>
              <w:t>2</w:t>
            </w:r>
            <w:r w:rsidR="006A660B">
              <w:rPr>
                <w:rFonts w:eastAsia="Courier New"/>
                <w:b/>
                <w:iCs/>
                <w:sz w:val="24"/>
                <w:szCs w:val="24"/>
              </w:rPr>
              <w:t>93</w:t>
            </w:r>
          </w:p>
        </w:tc>
      </w:tr>
      <w:tr w:rsidR="001E2197" w:rsidRPr="00D23E19" w14:paraId="20F61967" w14:textId="77777777" w:rsidTr="002C6961">
        <w:trPr>
          <w:jc w:val="center"/>
        </w:trPr>
        <w:tc>
          <w:tcPr>
            <w:tcW w:w="8613" w:type="dxa"/>
            <w:gridSpan w:val="2"/>
          </w:tcPr>
          <w:p w14:paraId="1B9AE955" w14:textId="77777777" w:rsidR="001E2197" w:rsidRPr="00D23E19" w:rsidRDefault="001E2197" w:rsidP="001E2197">
            <w:pPr>
              <w:spacing w:line="360" w:lineRule="auto"/>
              <w:rPr>
                <w:rFonts w:eastAsia="Courier New"/>
                <w:i/>
                <w:iCs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в том числе:</w:t>
            </w:r>
          </w:p>
        </w:tc>
      </w:tr>
      <w:tr w:rsidR="001E2197" w:rsidRPr="00D23E19" w14:paraId="4BC4A954" w14:textId="77777777" w:rsidTr="002C6961">
        <w:trPr>
          <w:jc w:val="center"/>
        </w:trPr>
        <w:tc>
          <w:tcPr>
            <w:tcW w:w="4677" w:type="dxa"/>
            <w:vAlign w:val="center"/>
          </w:tcPr>
          <w:p w14:paraId="1C394EC0" w14:textId="77777777" w:rsidR="001E2197" w:rsidRPr="00D23E19" w:rsidRDefault="001E2197" w:rsidP="001E2197">
            <w:pPr>
              <w:suppressAutoHyphens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теоретическое обучение</w:t>
            </w:r>
          </w:p>
        </w:tc>
        <w:tc>
          <w:tcPr>
            <w:tcW w:w="3936" w:type="dxa"/>
          </w:tcPr>
          <w:p w14:paraId="5D8ED66B" w14:textId="77777777" w:rsidR="001E2197" w:rsidRPr="00D23E19" w:rsidRDefault="006A660B" w:rsidP="00AD7EA0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244</w:t>
            </w:r>
          </w:p>
        </w:tc>
      </w:tr>
      <w:tr w:rsidR="001E2197" w:rsidRPr="00D23E19" w14:paraId="67DC9679" w14:textId="77777777" w:rsidTr="002C6961">
        <w:trPr>
          <w:jc w:val="center"/>
        </w:trPr>
        <w:tc>
          <w:tcPr>
            <w:tcW w:w="4677" w:type="dxa"/>
          </w:tcPr>
          <w:p w14:paraId="52A0C8EA" w14:textId="77777777" w:rsidR="001E2197" w:rsidRPr="00D23E19" w:rsidRDefault="001E2197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практические занятия</w:t>
            </w:r>
          </w:p>
        </w:tc>
        <w:tc>
          <w:tcPr>
            <w:tcW w:w="3936" w:type="dxa"/>
          </w:tcPr>
          <w:p w14:paraId="7D48AB32" w14:textId="77777777" w:rsidR="001E2197" w:rsidRPr="00D23E19" w:rsidRDefault="006A660B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24</w:t>
            </w:r>
          </w:p>
        </w:tc>
      </w:tr>
      <w:tr w:rsidR="006C4D01" w:rsidRPr="00D23E19" w14:paraId="13C155AD" w14:textId="77777777" w:rsidTr="002C6961">
        <w:trPr>
          <w:jc w:val="center"/>
        </w:trPr>
        <w:tc>
          <w:tcPr>
            <w:tcW w:w="4677" w:type="dxa"/>
          </w:tcPr>
          <w:p w14:paraId="14857CCC" w14:textId="77777777" w:rsidR="006C4D01" w:rsidRPr="00D23E19" w:rsidRDefault="006C4D01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>консультации</w:t>
            </w:r>
          </w:p>
        </w:tc>
        <w:tc>
          <w:tcPr>
            <w:tcW w:w="3936" w:type="dxa"/>
          </w:tcPr>
          <w:p w14:paraId="6011539B" w14:textId="77777777" w:rsidR="006C4D01" w:rsidRPr="00D23E19" w:rsidRDefault="006A660B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25</w:t>
            </w:r>
          </w:p>
        </w:tc>
      </w:tr>
      <w:tr w:rsidR="001E2197" w:rsidRPr="00D23E19" w14:paraId="4701FB32" w14:textId="77777777" w:rsidTr="002C6961">
        <w:trPr>
          <w:jc w:val="center"/>
        </w:trPr>
        <w:tc>
          <w:tcPr>
            <w:tcW w:w="4677" w:type="dxa"/>
            <w:vAlign w:val="center"/>
          </w:tcPr>
          <w:p w14:paraId="7B0084B1" w14:textId="77777777" w:rsidR="001E2197" w:rsidRPr="00D23E19" w:rsidRDefault="001E2197" w:rsidP="001E2197">
            <w:pPr>
              <w:suppressAutoHyphens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 xml:space="preserve">курсовая работа (проект) </w:t>
            </w:r>
          </w:p>
        </w:tc>
        <w:tc>
          <w:tcPr>
            <w:tcW w:w="3936" w:type="dxa"/>
          </w:tcPr>
          <w:p w14:paraId="5DEF7901" w14:textId="77777777" w:rsidR="001E2197" w:rsidRPr="00D23E19" w:rsidRDefault="001E2197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 w:rsidRPr="00D23E19">
              <w:rPr>
                <w:rFonts w:eastAsia="Courier New"/>
                <w:iCs/>
                <w:sz w:val="24"/>
                <w:szCs w:val="24"/>
              </w:rPr>
              <w:t>0</w:t>
            </w:r>
          </w:p>
        </w:tc>
      </w:tr>
      <w:tr w:rsidR="001E2197" w:rsidRPr="00D23E19" w14:paraId="527CB5D6" w14:textId="77777777" w:rsidTr="002C6961">
        <w:trPr>
          <w:jc w:val="center"/>
        </w:trPr>
        <w:tc>
          <w:tcPr>
            <w:tcW w:w="4677" w:type="dxa"/>
          </w:tcPr>
          <w:p w14:paraId="320E9338" w14:textId="77777777" w:rsidR="001E2197" w:rsidRPr="00D23E19" w:rsidRDefault="001E2197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sz w:val="24"/>
                <w:szCs w:val="24"/>
              </w:rPr>
              <w:t xml:space="preserve">Самостоятельная работа </w:t>
            </w:r>
          </w:p>
        </w:tc>
        <w:tc>
          <w:tcPr>
            <w:tcW w:w="3936" w:type="dxa"/>
          </w:tcPr>
          <w:p w14:paraId="74328DF4" w14:textId="77777777" w:rsidR="001E2197" w:rsidRPr="00D23E19" w:rsidRDefault="006A660B" w:rsidP="001E2197">
            <w:pPr>
              <w:spacing w:line="360" w:lineRule="auto"/>
              <w:jc w:val="center"/>
              <w:rPr>
                <w:rFonts w:eastAsia="Courier New"/>
                <w:iCs/>
                <w:sz w:val="24"/>
                <w:szCs w:val="24"/>
              </w:rPr>
            </w:pPr>
            <w:r>
              <w:rPr>
                <w:rFonts w:eastAsia="Courier New"/>
                <w:iCs/>
                <w:sz w:val="24"/>
                <w:szCs w:val="24"/>
              </w:rPr>
              <w:t>0</w:t>
            </w:r>
          </w:p>
        </w:tc>
      </w:tr>
      <w:tr w:rsidR="001E2197" w:rsidRPr="00D23E19" w14:paraId="7CBE46AD" w14:textId="77777777" w:rsidTr="002C6961">
        <w:trPr>
          <w:jc w:val="center"/>
        </w:trPr>
        <w:tc>
          <w:tcPr>
            <w:tcW w:w="4677" w:type="dxa"/>
          </w:tcPr>
          <w:p w14:paraId="1558B7AC" w14:textId="77777777" w:rsidR="001E2197" w:rsidRPr="00D23E19" w:rsidRDefault="001E2197" w:rsidP="001E2197">
            <w:pPr>
              <w:spacing w:line="360" w:lineRule="auto"/>
              <w:jc w:val="both"/>
              <w:rPr>
                <w:rFonts w:eastAsia="Courier New"/>
                <w:sz w:val="24"/>
                <w:szCs w:val="24"/>
              </w:rPr>
            </w:pPr>
            <w:r w:rsidRPr="00D23E19">
              <w:rPr>
                <w:rFonts w:eastAsia="Courier New"/>
                <w:b/>
                <w:iCs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3936" w:type="dxa"/>
          </w:tcPr>
          <w:p w14:paraId="078B0EAA" w14:textId="77777777" w:rsidR="001E2197" w:rsidRPr="00D23E19" w:rsidRDefault="006A660B" w:rsidP="009250CA">
            <w:pPr>
              <w:spacing w:line="360" w:lineRule="auto"/>
              <w:jc w:val="center"/>
              <w:rPr>
                <w:rFonts w:eastAsia="Courier New"/>
                <w:b/>
                <w:iCs/>
                <w:sz w:val="24"/>
                <w:szCs w:val="24"/>
              </w:rPr>
            </w:pPr>
            <w:r>
              <w:rPr>
                <w:rFonts w:eastAsia="Courier New"/>
                <w:b/>
                <w:iCs/>
                <w:sz w:val="24"/>
                <w:szCs w:val="24"/>
              </w:rPr>
              <w:t>ДЗ</w:t>
            </w:r>
            <w:r w:rsidR="007106CC" w:rsidRPr="00D23E19">
              <w:rPr>
                <w:rFonts w:eastAsia="Courier New"/>
                <w:b/>
                <w:iCs/>
                <w:sz w:val="24"/>
                <w:szCs w:val="24"/>
              </w:rPr>
              <w:t>, Э</w:t>
            </w:r>
          </w:p>
        </w:tc>
      </w:tr>
    </w:tbl>
    <w:p w14:paraId="2AAA6085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6545A9F4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3C95D51A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5B1D09A8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04084940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4CEEE036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031C47CB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6EFAF7DB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2D0386D8" w14:textId="77777777" w:rsidR="001E6C48" w:rsidRPr="00D23E19" w:rsidRDefault="001E6C48" w:rsidP="006C61B8">
      <w:pPr>
        <w:tabs>
          <w:tab w:val="left" w:pos="1635"/>
        </w:tabs>
        <w:spacing w:line="276" w:lineRule="auto"/>
        <w:ind w:left="360"/>
        <w:jc w:val="both"/>
      </w:pPr>
    </w:p>
    <w:p w14:paraId="7B58E7CE" w14:textId="77777777" w:rsidR="001E6C48" w:rsidRPr="00D23E19" w:rsidRDefault="001E6C48" w:rsidP="006C61B8">
      <w:pPr>
        <w:spacing w:line="276" w:lineRule="auto"/>
        <w:sectPr w:rsidR="001E6C48" w:rsidRPr="00D23E19" w:rsidSect="006C4D01">
          <w:pgSz w:w="11906" w:h="16838"/>
          <w:pgMar w:top="567" w:right="567" w:bottom="567" w:left="1276" w:header="709" w:footer="709" w:gutter="0"/>
          <w:cols w:space="720"/>
          <w:titlePg/>
        </w:sectPr>
      </w:pPr>
    </w:p>
    <w:p w14:paraId="1CC1B3C9" w14:textId="77777777" w:rsidR="001E6C48" w:rsidRPr="00D23E19" w:rsidRDefault="001E6C48" w:rsidP="006C61B8">
      <w:pPr>
        <w:tabs>
          <w:tab w:val="left" w:pos="1635"/>
        </w:tabs>
        <w:spacing w:line="276" w:lineRule="auto"/>
        <w:jc w:val="both"/>
        <w:rPr>
          <w:b/>
        </w:rPr>
      </w:pPr>
      <w:r w:rsidRPr="00D23E19">
        <w:rPr>
          <w:b/>
        </w:rPr>
        <w:lastRenderedPageBreak/>
        <w:t xml:space="preserve">2.2.  Тематический план и </w:t>
      </w:r>
      <w:r w:rsidRPr="009831BC">
        <w:rPr>
          <w:b/>
        </w:rPr>
        <w:t xml:space="preserve">содержание </w:t>
      </w:r>
      <w:r w:rsidR="009831BC" w:rsidRPr="009831BC">
        <w:rPr>
          <w:b/>
        </w:rPr>
        <w:t xml:space="preserve">учебного предмета </w:t>
      </w:r>
      <w:r w:rsidR="00D17A0B" w:rsidRPr="009831BC">
        <w:rPr>
          <w:b/>
        </w:rPr>
        <w:t>ОУ</w:t>
      </w:r>
      <w:r w:rsidR="00D23E19" w:rsidRPr="009831BC">
        <w:rPr>
          <w:b/>
        </w:rPr>
        <w:t>П</w:t>
      </w:r>
      <w:r w:rsidR="00C03EDD">
        <w:rPr>
          <w:b/>
        </w:rPr>
        <w:t>.0</w:t>
      </w:r>
      <w:r w:rsidR="00D17A0B">
        <w:rPr>
          <w:b/>
        </w:rPr>
        <w:t>4</w:t>
      </w:r>
      <w:r w:rsidR="000D7553">
        <w:rPr>
          <w:b/>
        </w:rPr>
        <w:t>/у</w:t>
      </w:r>
      <w:r w:rsidR="001E2197" w:rsidRPr="00D23E19">
        <w:rPr>
          <w:b/>
        </w:rPr>
        <w:t xml:space="preserve"> Математика</w:t>
      </w:r>
    </w:p>
    <w:tbl>
      <w:tblPr>
        <w:tblW w:w="4800" w:type="pct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704"/>
        <w:gridCol w:w="3517"/>
        <w:gridCol w:w="3939"/>
        <w:gridCol w:w="562"/>
        <w:gridCol w:w="422"/>
        <w:gridCol w:w="562"/>
        <w:gridCol w:w="562"/>
        <w:gridCol w:w="422"/>
        <w:gridCol w:w="440"/>
        <w:gridCol w:w="1968"/>
        <w:gridCol w:w="1546"/>
        <w:gridCol w:w="541"/>
      </w:tblGrid>
      <w:tr w:rsidR="007A7999" w:rsidRPr="007A7999" w14:paraId="504246FD" w14:textId="77777777" w:rsidTr="007A7999">
        <w:trPr>
          <w:cantSplit/>
          <w:trHeight w:val="1134"/>
        </w:trPr>
        <w:tc>
          <w:tcPr>
            <w:tcW w:w="232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4EDD3829" w14:textId="77777777" w:rsidR="007A7999" w:rsidRPr="007A7999" w:rsidRDefault="007A7999" w:rsidP="007A7999">
            <w:pPr>
              <w:tabs>
                <w:tab w:val="left" w:pos="1635"/>
              </w:tabs>
              <w:spacing w:line="276" w:lineRule="auto"/>
              <w:contextualSpacing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7A7999">
              <w:rPr>
                <w:rFonts w:eastAsia="Calibri"/>
                <w:sz w:val="24"/>
                <w:szCs w:val="24"/>
                <w:lang w:eastAsia="en-US"/>
              </w:rPr>
              <w:t>№ занятия</w:t>
            </w:r>
          </w:p>
        </w:tc>
        <w:tc>
          <w:tcPr>
            <w:tcW w:w="115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C059F5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29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47D668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одержание учебного материала, лабораторные и практические работы, самостоятельная работа</w:t>
            </w:r>
          </w:p>
        </w:tc>
        <w:tc>
          <w:tcPr>
            <w:tcW w:w="18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63F93BC8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бъем образовательной нагрузки</w:t>
            </w:r>
          </w:p>
        </w:tc>
        <w:tc>
          <w:tcPr>
            <w:tcW w:w="793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7745FD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чебная нагрузка (час.)</w:t>
            </w:r>
          </w:p>
        </w:tc>
        <w:tc>
          <w:tcPr>
            <w:tcW w:w="64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59C4EF0C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зультаты освоения учебной дисциплины</w:t>
            </w:r>
          </w:p>
        </w:tc>
        <w:tc>
          <w:tcPr>
            <w:tcW w:w="68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38E2D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оды формирующие компетенции</w:t>
            </w:r>
          </w:p>
        </w:tc>
      </w:tr>
      <w:tr w:rsidR="007A7999" w:rsidRPr="007A7999" w14:paraId="0BAC76F2" w14:textId="77777777" w:rsidTr="007A7999">
        <w:trPr>
          <w:cantSplit/>
          <w:trHeight w:val="113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AA2E74" w14:textId="77777777" w:rsidR="007A7999" w:rsidRPr="007A7999" w:rsidRDefault="007A7999" w:rsidP="007A7999">
            <w:pPr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C4EA1D" w14:textId="77777777" w:rsidR="007A7999" w:rsidRPr="007A7999" w:rsidRDefault="007A7999" w:rsidP="007A7999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562970" w14:textId="77777777" w:rsidR="007A7999" w:rsidRPr="007A7999" w:rsidRDefault="007A7999" w:rsidP="007A7999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806B6E" w14:textId="77777777" w:rsidR="007A7999" w:rsidRPr="007A7999" w:rsidRDefault="007A7999" w:rsidP="007A7999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02A62837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амостоятельная работа</w:t>
            </w:r>
          </w:p>
        </w:tc>
        <w:tc>
          <w:tcPr>
            <w:tcW w:w="654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183DF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агрузка во взаимодействии с преподавателем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CDD34" w14:textId="77777777" w:rsidR="007A7999" w:rsidRPr="007A7999" w:rsidRDefault="007A7999" w:rsidP="007A7999">
            <w:pPr>
              <w:rPr>
                <w:sz w:val="24"/>
                <w:szCs w:val="24"/>
              </w:rPr>
            </w:pPr>
          </w:p>
        </w:tc>
        <w:tc>
          <w:tcPr>
            <w:tcW w:w="50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8EE08B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К</w:t>
            </w:r>
          </w:p>
        </w:tc>
        <w:tc>
          <w:tcPr>
            <w:tcW w:w="17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49075F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К</w:t>
            </w:r>
          </w:p>
        </w:tc>
      </w:tr>
      <w:tr w:rsidR="007A7999" w:rsidRPr="007A7999" w14:paraId="5A4CBB73" w14:textId="77777777" w:rsidTr="007A7999">
        <w:trPr>
          <w:cantSplit/>
          <w:trHeight w:val="302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BD490" w14:textId="77777777" w:rsidR="007A7999" w:rsidRPr="007A7999" w:rsidRDefault="007A7999" w:rsidP="007A7999">
            <w:pPr>
              <w:rPr>
                <w:rFonts w:eastAsia="Calibri"/>
                <w:sz w:val="24"/>
                <w:szCs w:val="24"/>
                <w:lang w:eastAsia="en-US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6906C" w14:textId="77777777" w:rsidR="007A7999" w:rsidRPr="007A7999" w:rsidRDefault="007A7999" w:rsidP="007A7999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0F5FAA" w14:textId="77777777" w:rsidR="007A7999" w:rsidRPr="007A7999" w:rsidRDefault="007A7999" w:rsidP="007A7999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D5F432" w14:textId="77777777" w:rsidR="007A7999" w:rsidRPr="007A7999" w:rsidRDefault="007A7999" w:rsidP="007A7999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05EA2B" w14:textId="77777777" w:rsidR="007A7999" w:rsidRPr="007A7999" w:rsidRDefault="007A7999" w:rsidP="007A7999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01F562D2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еоретическое обучение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3DDCB4AE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лабораторные и практические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570C5F5D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урсовых работ (проектов)</w:t>
            </w: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10B34FB3" w14:textId="77777777" w:rsidR="007A7999" w:rsidRPr="007A7999" w:rsidRDefault="007A7999" w:rsidP="007A7999">
            <w:pPr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онсультации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05427F" w14:textId="77777777" w:rsidR="007A7999" w:rsidRPr="007A7999" w:rsidRDefault="007A7999" w:rsidP="007A7999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D4CC04" w14:textId="77777777" w:rsidR="007A7999" w:rsidRPr="007A7999" w:rsidRDefault="007A7999" w:rsidP="007A7999">
            <w:pPr>
              <w:rPr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A39309" w14:textId="77777777" w:rsidR="007A7999" w:rsidRPr="007A7999" w:rsidRDefault="007A7999" w:rsidP="007A7999">
            <w:pPr>
              <w:rPr>
                <w:sz w:val="24"/>
                <w:szCs w:val="24"/>
              </w:rPr>
            </w:pPr>
          </w:p>
        </w:tc>
      </w:tr>
      <w:tr w:rsidR="007A7999" w:rsidRPr="007A7999" w14:paraId="74CB4AFA" w14:textId="77777777" w:rsidTr="007A7999">
        <w:trPr>
          <w:trHeight w:val="279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C01C4B" w14:textId="77777777" w:rsidR="007A7999" w:rsidRPr="007A7999" w:rsidRDefault="007A7999" w:rsidP="007A7999">
            <w:pPr>
              <w:tabs>
                <w:tab w:val="left" w:pos="1635"/>
              </w:tabs>
              <w:spacing w:line="276" w:lineRule="auto"/>
              <w:contextualSpacing/>
              <w:jc w:val="center"/>
              <w:rPr>
                <w:rFonts w:eastAsia="Calibri"/>
                <w:sz w:val="24"/>
                <w:szCs w:val="24"/>
                <w:lang w:eastAsia="en-US"/>
              </w:rPr>
            </w:pPr>
            <w:r w:rsidRPr="007A7999">
              <w:rPr>
                <w:rFonts w:eastAsia="Calibri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0A4A35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2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D8862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3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F5C2C3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4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3D89CA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5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DBFEDD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6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CD1285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7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4C2E91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8</w:t>
            </w: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A337A2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9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9A1C38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0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394612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1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41DD15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2</w:t>
            </w:r>
          </w:p>
        </w:tc>
      </w:tr>
      <w:tr w:rsidR="007A7999" w:rsidRPr="007A7999" w14:paraId="4A6FD187" w14:textId="77777777" w:rsidTr="007A7999">
        <w:trPr>
          <w:trHeight w:val="249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14:paraId="360840F9" w14:textId="77777777" w:rsidR="007A7999" w:rsidRPr="007A7999" w:rsidRDefault="007A7999" w:rsidP="007A7999">
            <w:pPr>
              <w:tabs>
                <w:tab w:val="left" w:pos="1635"/>
              </w:tabs>
              <w:spacing w:line="276" w:lineRule="auto"/>
              <w:contextualSpacing/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5B15683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50D96D" w14:textId="77777777" w:rsidR="007A7999" w:rsidRPr="007A7999" w:rsidRDefault="007A7999" w:rsidP="007A7999">
            <w:pPr>
              <w:tabs>
                <w:tab w:val="left" w:pos="1635"/>
              </w:tabs>
              <w:jc w:val="right"/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Всего часов: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B1EB8F" w14:textId="7E4E0B0E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93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A6B94D" w14:textId="5E217919" w:rsidR="007A7999" w:rsidRPr="007A7999" w:rsidRDefault="007A7999" w:rsidP="007A7999">
            <w:pPr>
              <w:tabs>
                <w:tab w:val="left" w:pos="1635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1F651D" w14:textId="10EA4170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44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76CE79" w14:textId="5032F213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DBAFA1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0</w:t>
            </w: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ED8BC1" w14:textId="43F1554D" w:rsidR="007A7999" w:rsidRPr="007A7999" w:rsidRDefault="007A7999" w:rsidP="007A7999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5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1743E8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94D81F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3409FC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</w:tr>
      <w:tr w:rsidR="007A7999" w:rsidRPr="007A7999" w14:paraId="67C221B6" w14:textId="77777777" w:rsidTr="007A799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3EC5FEBC" w14:textId="77777777" w:rsidR="007A7999" w:rsidRPr="007A7999" w:rsidRDefault="007A7999" w:rsidP="007A7999">
            <w:pPr>
              <w:tabs>
                <w:tab w:val="left" w:pos="1635"/>
              </w:tabs>
              <w:spacing w:line="276" w:lineRule="auto"/>
              <w:contextualSpacing/>
              <w:jc w:val="center"/>
              <w:rPr>
                <w:rFonts w:eastAsia="Calibri"/>
                <w:i/>
                <w:sz w:val="24"/>
                <w:szCs w:val="24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D9D9D9" w:themeFill="background1" w:themeFillShade="D9"/>
            <w:vAlign w:val="center"/>
          </w:tcPr>
          <w:p w14:paraId="4CCA5234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08C081EA" w14:textId="77777777" w:rsidR="007A7999" w:rsidRPr="007A7999" w:rsidRDefault="007A7999" w:rsidP="007A7999">
            <w:pPr>
              <w:tabs>
                <w:tab w:val="left" w:pos="1635"/>
              </w:tabs>
              <w:jc w:val="right"/>
              <w:rPr>
                <w:i/>
                <w:sz w:val="24"/>
                <w:szCs w:val="24"/>
              </w:rPr>
            </w:pPr>
            <w:r w:rsidRPr="007A7999">
              <w:rPr>
                <w:i/>
                <w:sz w:val="24"/>
                <w:szCs w:val="24"/>
              </w:rPr>
              <w:t>1 курс. 1 семестр всего часов: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C44AC7F" w14:textId="5CD1B45B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15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19A70B5" w14:textId="452F95B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2CE2B12A" w14:textId="0EEC5F0F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05</w:t>
            </w:r>
          </w:p>
          <w:p w14:paraId="0FB350D5" w14:textId="1A224E84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64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6D30B42C" w14:textId="45705A5F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0</w:t>
            </w:r>
          </w:p>
          <w:p w14:paraId="007CF00D" w14:textId="20EDBA5A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14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5411E422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 w:rsidRPr="007A7999">
              <w:rPr>
                <w:i/>
                <w:sz w:val="24"/>
                <w:szCs w:val="24"/>
              </w:rPr>
              <w:t>0</w:t>
            </w: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  <w:hideMark/>
          </w:tcPr>
          <w:p w14:paraId="4D69DC25" w14:textId="17965E76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i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>0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712F5D0B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41115486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14:paraId="50E47750" w14:textId="77777777" w:rsidR="007A7999" w:rsidRPr="007A7999" w:rsidRDefault="007A7999" w:rsidP="007A7999">
            <w:pPr>
              <w:tabs>
                <w:tab w:val="left" w:pos="1635"/>
              </w:tabs>
              <w:jc w:val="center"/>
              <w:rPr>
                <w:sz w:val="24"/>
                <w:szCs w:val="24"/>
              </w:rPr>
            </w:pPr>
          </w:p>
        </w:tc>
      </w:tr>
      <w:tr w:rsidR="005E4AFE" w:rsidRPr="007A7999" w14:paraId="01DFEAC4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94214E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CE6D2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использованием свойств чисел и систем счис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3F27E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использованием свойств чисел и систем счисления, делимости, долей и частей, процентов, модулей чисе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EA602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7511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6FD86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D752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13560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8C2C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33B543E1" w14:textId="1EE4F0C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4BF9E4AE" w14:textId="29C52B1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C6CE2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3B8A174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FA37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9E687D" w14:textId="35A2D93C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использованием свойств чисел и систем счис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1B6AF6" w14:textId="4374903D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использованием свойств чисел и систем счисления, делимости, долей и частей, процентов, модулей чисе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E33A42" w14:textId="69CE4BE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EB61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DD62F6" w14:textId="2A42AB4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2A247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61D2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87FD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E2D1074" w14:textId="48F31B9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51DD1891" w14:textId="175C7D6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04583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59C6BE8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3E1BF3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C2FC5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задач с использованием свойств степеней и корней, </w:t>
            </w:r>
            <w:r w:rsidRPr="007A7999">
              <w:rPr>
                <w:sz w:val="24"/>
                <w:szCs w:val="24"/>
              </w:rPr>
              <w:lastRenderedPageBreak/>
              <w:t>многочлен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5775E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 xml:space="preserve">Решение задач с использованием свойств степеней и корней, </w:t>
            </w:r>
            <w:r w:rsidRPr="007A7999">
              <w:rPr>
                <w:sz w:val="24"/>
                <w:szCs w:val="24"/>
              </w:rPr>
              <w:lastRenderedPageBreak/>
              <w:t>многочленов, преобразований многочленов и дробно-рациональных выраж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5212F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AF58B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BAD8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6C618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6DB0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6C701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2E15A53C" w14:textId="235DFCAB" w:rsidR="005E4AFE" w:rsidRPr="007A7999" w:rsidRDefault="005E4AFE" w:rsidP="005E4AFE">
            <w:pPr>
              <w:tabs>
                <w:tab w:val="left" w:pos="1635"/>
              </w:tabs>
              <w:rPr>
                <w:b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0F70B828" w14:textId="55E22F1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55835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DE30288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3825F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150D61" w14:textId="6CE51E04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использованием свойств степеней и корней, многочлен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F3939" w14:textId="2CBD60B6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использованием свойств степеней и корней, многочленов, преобразований многочленов и дробно-рациональных выраж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32AA2" w14:textId="7833F74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F7441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D26B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C3FEF5" w14:textId="7CA1BAA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8DA7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826ED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48E2CC87" w14:textId="7A947F9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3FCD2724" w14:textId="6845FFE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63709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36084DC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4923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CB7B7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использованием градусной меры угл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4C526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использованием градусной меры уг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13E6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32C3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84021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FEF9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A81EA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D6EA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337A98B1" w14:textId="2F731E7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01409599" w14:textId="263E681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B7B32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4AADAE1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C22E3E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74EE85" w14:textId="57CC2F64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использованием градусной меры угл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F30AC" w14:textId="4F42F33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использованием градусной меры уг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2AED7C" w14:textId="567916F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E56DF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B84DE3" w14:textId="7E72CBF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90B6E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6D4E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E17E8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03BEC846" w14:textId="2E85927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4915DBC1" w14:textId="775C4CD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C490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8A1DE55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5B8E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23A1B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Модуль числа и его свойств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FED9D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Модуль числа и его свойства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F8057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58EF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9E46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3B50D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999F7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6D9F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4364B4BE" w14:textId="1E5E349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0976B8F7" w14:textId="42889C3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A28A5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560540A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DB3B9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8A127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движение и совместную работу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F2DCF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движение и совместную работу, смеси и сплавы с помощью линейных, квадратных и дробно-рациональных уравнений и их систе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14782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524A6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FC5FC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F233E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BDCEA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DBD4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2D421F43" w14:textId="3D80F12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5CB60D1A" w14:textId="2E1EAA3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218E6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73BB49D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69D2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85F65" w14:textId="251801ED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движение и совместную работу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20B1A9" w14:textId="250EB8EA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движение и совместную работу, смеси и сплавы с помощью линейных, квадратных и дробно-рациональных уравнений и их систе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4C5F8F" w14:textId="40D8BE5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ACF8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790E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7EF697" w14:textId="560B584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C6BE5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8023D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5BEC811E" w14:textId="20650B9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1B223FC8" w14:textId="0C72AED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F5940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8A4EFC4" w14:textId="77777777" w:rsidTr="00150FE9">
        <w:trPr>
          <w:trHeight w:val="267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4E8E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E908D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помощью числовых неравенств и систем неравенств 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050F3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помощью числовых неравенств и систем неравенств с одной переменной, с применением изображения числовых промежутк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25E5D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FEED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AA26F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A687E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B9B55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6F8CF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617F09C9" w14:textId="4C18425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61A7571C" w14:textId="55F1267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C5A70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5A31F63" w14:textId="77777777" w:rsidTr="00150FE9">
        <w:trPr>
          <w:trHeight w:val="267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F4D95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42C795" w14:textId="0F6B5CE1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помощью числовых неравенств и систем неравенств 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EF64F6" w14:textId="24D6D6D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помощью числовых неравенств и систем неравенств с одной переменной, с применением изображения числовых промежутк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01164D" w14:textId="60FCCB4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C12EC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2CB24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C14525" w14:textId="5D10109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686B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EB6D7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0ED3CE58" w14:textId="6EBCAA2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6E9FC475" w14:textId="2973CCC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40A91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D7C8F63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8EE56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02966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задач с использованием </w:t>
            </w:r>
            <w:r w:rsidRPr="007A7999">
              <w:rPr>
                <w:sz w:val="24"/>
                <w:szCs w:val="24"/>
              </w:rPr>
              <w:lastRenderedPageBreak/>
              <w:t xml:space="preserve">числовых функций и их графиков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50B0E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 xml:space="preserve">Решение задач с использованием </w:t>
            </w:r>
            <w:r w:rsidRPr="007A7999">
              <w:rPr>
                <w:sz w:val="24"/>
                <w:szCs w:val="24"/>
              </w:rPr>
              <w:lastRenderedPageBreak/>
              <w:t xml:space="preserve">числовых функций и их графиков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0673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3764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D53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77D5C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0C2B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4B437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04673925" w14:textId="1F425B7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 xml:space="preserve">М1-М8, </w:t>
            </w:r>
            <w:r w:rsidRPr="00D03146">
              <w:rPr>
                <w:sz w:val="24"/>
                <w:szCs w:val="24"/>
              </w:rPr>
              <w:lastRenderedPageBreak/>
              <w:t>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0707F3EC" w14:textId="7AAC74A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25500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D5A18B4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5E62E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04B106" w14:textId="5ECF48F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задач с использованием числовых функций и их графиков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08181C" w14:textId="512E11AD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задач с использованием числовых функций и их графиков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91B75A" w14:textId="6F6908A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33AE9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BEC2B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407564" w14:textId="2B7E546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E45CD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B547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E742C53" w14:textId="4824CA6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49D556DA" w14:textId="3FA4896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1B5D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1F69B90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59731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D5FE8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пользование свойств и графиков линейных и квадратич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93599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Использование свойств и графиков линейных и квадратичных функций, обратной пропорциональности и функции </w:t>
            </w:r>
            <w:r w:rsidRPr="007A7999">
              <w:rPr>
                <w:rFonts w:eastAsia="Calibri"/>
                <w:sz w:val="24"/>
                <w:szCs w:val="24"/>
              </w:rPr>
              <w:object w:dxaOrig="765" w:dyaOrig="420" w14:anchorId="35FE652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7" type="#_x0000_t75" style="width:36pt;height:21.6pt" o:ole="">
                  <v:imagedata r:id="rId10" o:title=""/>
                </v:shape>
                <o:OLEObject Type="Embed" ProgID="Equation.DSMT4" ShapeID="_x0000_i1057" DrawAspect="Content" ObjectID="_1699823970" r:id="rId11"/>
              </w:object>
            </w:r>
            <w:r w:rsidRPr="007A7999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FCA3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CB4A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C733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CF68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F9471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293F3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5A6AA5C6" w14:textId="52E904B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48668EBF" w14:textId="19895FE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F0BD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323C4D2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3E273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3B0E3" w14:textId="461841F4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пользование свойств и графиков линейных и квадратич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55E5FB" w14:textId="446BED9C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Использование свойств и графиков линейных и квадратичных функций, обратной пропорциональности и функции </w:t>
            </w:r>
            <w:r w:rsidRPr="007A7999">
              <w:rPr>
                <w:rFonts w:eastAsia="Calibri"/>
                <w:sz w:val="24"/>
                <w:szCs w:val="24"/>
              </w:rPr>
              <w:object w:dxaOrig="765" w:dyaOrig="420" w14:anchorId="2BA718B7">
                <v:shape id="_x0000_i1058" type="#_x0000_t75" style="width:36pt;height:21.6pt" o:ole="">
                  <v:imagedata r:id="rId10" o:title=""/>
                </v:shape>
                <o:OLEObject Type="Embed" ProgID="Equation.DSMT4" ShapeID="_x0000_i1058" DrawAspect="Content" ObjectID="_1699823971" r:id="rId12"/>
              </w:object>
            </w:r>
            <w:r w:rsidRPr="007A7999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4AF37" w14:textId="7B875E4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2B36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A9D1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F9472E" w14:textId="133987A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2CA90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D01A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16153F9C" w14:textId="7CD24AF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4835F247" w14:textId="3D5E08D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9C66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E6EA0C6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BAB65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1BE9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Графическое решение уравнений и неравенств.</w:t>
            </w:r>
            <w:r w:rsidRPr="007A7999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2A377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Графическое решение уравнений и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9DE31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1C9DB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DAC16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A836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FF15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A782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990A9C4" w14:textId="2646B9C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DCD9B1F" w14:textId="2169342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4C2B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40D593C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FA13F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DCDAFA" w14:textId="4C133CA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Графическое решение уравнений и неравенств.</w:t>
            </w:r>
            <w:r w:rsidRPr="007A7999">
              <w:rPr>
                <w:b/>
                <w:sz w:val="24"/>
                <w:szCs w:val="24"/>
              </w:rPr>
              <w:t xml:space="preserve">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C9600A" w14:textId="190A5A63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Графическое решение уравнений и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65AD0" w14:textId="57FCCF9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86CF1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C3134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C82D1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75B29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50A39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A0D12A" w14:textId="42C41A3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851505" w14:textId="5218DCF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435B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44A02D7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1AB1E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7F35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1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B007B4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верочная работа № 1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48B3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FC819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426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48E7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19CF3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F00A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7386BFF" w14:textId="374924E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A93D601" w14:textId="6F917ED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8598F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AA4B145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BB40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16DDD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пользование операций над множествами и высказывания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4964C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пользование операций над множествами и высказывания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AB56A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27CE8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2C1CE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5D219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DF1BC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39DE3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DAE0E" w14:textId="2F94B97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4</w:t>
            </w:r>
            <w:r>
              <w:rPr>
                <w:bCs/>
                <w:sz w:val="24"/>
                <w:szCs w:val="24"/>
              </w:rPr>
              <w:t xml:space="preserve">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5DB2806" w14:textId="24049F6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B5F5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3C8C947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316DC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4DFAC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пользование неравенств и систем неравенств с одной переменно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99C18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именение неравенств и систем с одной переменной, числовых промежутков, их объединений и пересеч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A295B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5508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FE87B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A8131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F18DB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D63A9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93550D" w14:textId="20CE89A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232C084" w14:textId="0133B3D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107E4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F651012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5B4B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436006" w14:textId="74BA0A6B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пользование неравенств и систем неравенств с одной переменно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C783DA" w14:textId="202EA7DB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именение неравенств и систем с одной переменной, числовых промежутков, их объединений и пересеч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19E21E" w14:textId="38EA2F2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045AE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208E7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61B68" w14:textId="0B1F1C7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65D1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3F16F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603408" w14:textId="5A554E3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B8E2E2" w14:textId="308D17E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E4D8F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1B60C2A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E62B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DC99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именение при решении задач свойств прогрессии.</w:t>
            </w:r>
          </w:p>
          <w:p w14:paraId="12AC82A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1CE26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рименение при решении задач свойств арифметической и геометрической прогрессии, суммирования бесконечной </w:t>
            </w:r>
            <w:r w:rsidRPr="007A7999">
              <w:rPr>
                <w:sz w:val="24"/>
                <w:szCs w:val="24"/>
              </w:rPr>
              <w:lastRenderedPageBreak/>
              <w:t xml:space="preserve">сходящейся геометрической прогрессии. </w:t>
            </w:r>
          </w:p>
          <w:p w14:paraId="1225BFC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3A86E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6882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B18B5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  <w:vertAlign w:val="subscript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B86A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A8E2A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0ACB9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3089C4" w14:textId="6E93C43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21E2FE" w14:textId="44D6E04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E17D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1784461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D9EC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C0BA8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Множества 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C12B3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Множества (числовые, геометрических фигур)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A3596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8E93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08541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F30D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51F90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CA851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608225" w14:textId="2ADEED0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6DA786" w14:textId="0E05B58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C0909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2649612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A1243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F71BDC" w14:textId="5147BB01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Множества 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F4A482" w14:textId="47DDEF8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Множества (числовые, геометрических фигур)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7E40B" w14:textId="2839EF0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46B8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D618C" w14:textId="5194684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04135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70ED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B1B30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D2D508E" w14:textId="267D2BC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7848F3" w14:textId="1226930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38BB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F75E5DE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40E6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08BAF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Характеристическое свойство, элемент множества, пустое, конечное, бесконечно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F8746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Характеристическое свойство, элемент множества, пустое, конечное, бесконечное множеств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96B73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F6F0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251C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18260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768C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FB87E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B99EBE1" w14:textId="46CBAE7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FB08B4" w14:textId="56EAA6F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9C5C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660B6AE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06FC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CD287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пособы задания множеств Подмножество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9745A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пособы задания множеств Подмножеств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574C3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13B73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67AB2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1D63D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8BE7D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98DC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CFE182" w14:textId="259663F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0AFB23" w14:textId="763CD2C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514F6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2786C06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CFFE3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0176A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тношения принадлежности, включения, 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2315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тношения принадлежности, включения, равенств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9CECA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F356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20AAD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473F6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57C32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E5C71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13B217" w14:textId="1B2F89B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A41C8F" w14:textId="305BBFB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E86BB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59B82A6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D4EC6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F386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3148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57E59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FF4F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5DEE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B62E9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25764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37301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83D12AA" w14:textId="0F6DFD5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A01C697" w14:textId="05866B8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C8FF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80D1AFC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6A49F1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A370EC" w14:textId="2B2462C6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00DCA" w14:textId="2DEE0BB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перации над множеств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8DC231" w14:textId="20433CE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5FBA6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7ECAC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5E11B" w14:textId="4E8414D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096DC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4274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123DF68" w14:textId="2A292B0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3E61FC" w14:textId="16E7498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41EC2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1B5E0A4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EFC93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6EB3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руги Эйле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7A8B9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помощью кругов Эйл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49642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93757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E65D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66D75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609E0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9A69C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D9A45B" w14:textId="1F05166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830A9B" w14:textId="14CFBC4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AA41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B1F5FBB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152501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399936" w14:textId="5FB07363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руги Эйле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B7A494" w14:textId="0F477C6D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помощью кругов Эйл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19431" w14:textId="447D24C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EC7C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133566" w14:textId="0FF9F06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F4708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EE40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DF43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1E097F" w14:textId="4EA2233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85EECC1" w14:textId="2C904AB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AD9AF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F2D329E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7EF1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1AF97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онечные и бесконечные, счетные и несчетные множества.</w:t>
            </w:r>
          </w:p>
          <w:p w14:paraId="0AE18DC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0981B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онечные и бесконечные, счетные и несчетные множеств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C2CCB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50E0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690D0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2656A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747F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EFCB6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C5A387B" w14:textId="5A6D58B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C35A444" w14:textId="64F968C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EBBF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04530ED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FBB85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DC568C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 xml:space="preserve">Контрольная работа по теме «Множества». </w:t>
            </w:r>
          </w:p>
          <w:p w14:paraId="31F10A6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281D0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Контрольная работа по теме «Множества». </w:t>
            </w:r>
          </w:p>
          <w:p w14:paraId="28EF788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F0AA9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CD35D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8B61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8EFAA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2D87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8555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9DE6582" w14:textId="40612F2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E91EF1" w14:textId="6B5B540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4E0E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EADBF69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72A54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3A681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задач с использованием свойств фигур на плоскости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B7D3A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задач с использованием свойств фигур на плоскости. Решение задач на доказательство и построение </w:t>
            </w:r>
            <w:proofErr w:type="spellStart"/>
            <w:r w:rsidRPr="007A7999">
              <w:rPr>
                <w:sz w:val="24"/>
                <w:szCs w:val="24"/>
              </w:rPr>
              <w:t>контрпримеров</w:t>
            </w:r>
            <w:proofErr w:type="spellEnd"/>
            <w:r w:rsidRPr="007A7999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40A32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C12E4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18F20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0890E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B38B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ABC60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D8FCFE" w14:textId="71A0155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6E7F2E" w14:textId="396BEE2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1D89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EC1BFFB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951AB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2E4A0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именение простейших логических прави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DAB1D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именение простейших логических прави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E4F03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DFBAC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E485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FA848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B151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522B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B0CC80" w14:textId="7BE013E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A20911" w14:textId="5D76A16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29E5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0F52FAA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EEDF7D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00C06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задач с использованием </w:t>
            </w:r>
            <w:r w:rsidRPr="007A7999">
              <w:rPr>
                <w:sz w:val="24"/>
                <w:szCs w:val="24"/>
              </w:rPr>
              <w:lastRenderedPageBreak/>
              <w:t>теорем о треугольник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E25BA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 xml:space="preserve">Решение задач с использованием </w:t>
            </w:r>
            <w:r w:rsidRPr="007A7999">
              <w:rPr>
                <w:sz w:val="24"/>
                <w:szCs w:val="24"/>
              </w:rPr>
              <w:lastRenderedPageBreak/>
              <w:t>теорем о треугольниках, соотношений в прямоугольных треугольниках, фактов, связанных с четырехугольник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E3EC6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F08B6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2198F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F4D57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E7C3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DF399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6B1553C" w14:textId="297FE69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 xml:space="preserve">М1-М8, </w:t>
            </w:r>
            <w:r w:rsidRPr="00D03146">
              <w:rPr>
                <w:sz w:val="24"/>
                <w:szCs w:val="24"/>
              </w:rPr>
              <w:lastRenderedPageBreak/>
              <w:t>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1FB08C" w14:textId="7CD2D70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C4A4D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2350505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3258E3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88C4E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 связанных с окружностя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F75E0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использованием фактов, связанных с окружностя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DE6F7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67AC1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4178C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300E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07320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171DA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91A62" w14:textId="1C8D4B4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DD5FA77" w14:textId="44DA56C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F6916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AE444D1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0E5A2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A61D2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измерения на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952D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измерения на плоскости, вычисления длин и площад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BA44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C9E4A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56931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56D0A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902A1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AC1C8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9D07031" w14:textId="346E6C6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C6CE444" w14:textId="10E9594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7DBDB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13BC939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146ED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AD8E6" w14:textId="1A2AB592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измерения на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FD17D" w14:textId="738458BC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измерения на плоскости, вычисления длин и площад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446B66" w14:textId="374D151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D8EA5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A3E87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A3901" w14:textId="232DEEE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09CD6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19D3C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0DED164" w14:textId="71A6871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F13971C" w14:textId="29F07C9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98FD5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87BD15D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0BAE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7EF38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помощью векторов и координат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506F8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помощью векторов и координат.</w:t>
            </w:r>
          </w:p>
          <w:p w14:paraId="17D496A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A4F02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9E777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AD66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DFAE5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F3A2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D6FD7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C70F36" w14:textId="13007C6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9F3CF8" w14:textId="02B637A3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F2D25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94EF958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B7F0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E509C1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 № 2 «Геометрия на плоскости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425A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верочная работа  № 2 «геометрия на плоскост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14564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3E8BA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815A4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71BF0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BAF41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321FA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F5C7BF" w14:textId="2CF0316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8FCE86A" w14:textId="2E72D838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D186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330090E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C0869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F88F6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аглядная стереометр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A2F50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сновные неопределимые понятия в планиметри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9F02B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389D1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EE8CE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A0AA8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BAB56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CD879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D73931" w14:textId="7EC0677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1B9F361" w14:textId="166F1C70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BA9D4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D3C8DF5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662E0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15FDE" w14:textId="7472BBCE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аглядная стереометр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C7BBDC" w14:textId="709BCE69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сновные неопределимые понятия в планиметри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7EDCA2" w14:textId="244A86A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E31A6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78BC76" w14:textId="5A1CC64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2A29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3EBF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F773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8D135C" w14:textId="616A1EC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2C6180" w14:textId="0749C03E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A5445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7B91650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D81F4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349B5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изма, параллелепипед, пирамида, тетраэдр.</w:t>
            </w:r>
          </w:p>
          <w:p w14:paraId="673758E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5B688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Знакомство с объемными геометрическими фигур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C589C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43CB3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D71B9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49AB2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794F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B932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5288EC3" w14:textId="1ED3954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F9C228" w14:textId="123D332B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9A40E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110A1B2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9FC0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65F01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сновные понятия геометрии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B82C2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сновные понятия геометрии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8365F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EB36E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A6200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7536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B8874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2B040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46CB86" w14:textId="50E0C53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EFAAFFE" w14:textId="59FA016E" w:rsidR="005E4AFE" w:rsidRPr="007A7999" w:rsidRDefault="005E4AFE" w:rsidP="005E4AFE"/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E74B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B9F30D7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0E31A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94581F" w14:textId="0B8C43E9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сновные понятия геометрии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55F6C" w14:textId="1F15EF5A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сновные понятия геометрии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2A9AFC" w14:textId="278C21E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88CD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FDF09" w14:textId="45FD0BA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6C285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3D0A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78114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83B8146" w14:textId="467C140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DDB21E9" w14:textId="4B8D31CE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0CC6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7BA0AEC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7DDE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83E7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Аксиомы стереометрии и следствия из ни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70E50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Аксиомы стереометрии и следствия из ни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0FCF5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91BEE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67C3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E815F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9F38E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5630F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0A20930" w14:textId="187D4BB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34767E2" w14:textId="0774DF27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68FCE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A8C7DBB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65966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875EB" w14:textId="393D6CD3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Аксиомы стереометрии и следствия из ни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E07330" w14:textId="04849A1F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Аксиомы стереометрии и следствия из ни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AFE8D5" w14:textId="6E1944F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83F88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E292B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231C2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FC857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99438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6BF8FE5" w14:textId="35BC23A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E000A8C" w14:textId="76FFE993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18C3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E566ADB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1C8A3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BB0B4E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3 «Аксиомы стереометрии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AD6D0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3 «Аксиомы стереометри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3B85A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82F35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BD453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1614B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24BAD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20C39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CFB5602" w14:textId="52B0B08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11F7DBE" w14:textId="5F700154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7B4F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ABDA01A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E2873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72BC4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Теорема </w:t>
            </w:r>
            <w:proofErr w:type="spellStart"/>
            <w:r w:rsidRPr="007A7999">
              <w:rPr>
                <w:sz w:val="24"/>
                <w:szCs w:val="24"/>
              </w:rPr>
              <w:t>Менелая</w:t>
            </w:r>
            <w:proofErr w:type="spellEnd"/>
            <w:r w:rsidRPr="007A7999">
              <w:rPr>
                <w:sz w:val="24"/>
                <w:szCs w:val="24"/>
              </w:rPr>
              <w:t xml:space="preserve"> для тетраэд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AD332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задач используя теорему </w:t>
            </w:r>
            <w:proofErr w:type="spellStart"/>
            <w:r w:rsidRPr="007A7999">
              <w:rPr>
                <w:sz w:val="24"/>
                <w:szCs w:val="24"/>
              </w:rPr>
              <w:lastRenderedPageBreak/>
              <w:t>Менелая</w:t>
            </w:r>
            <w:proofErr w:type="spellEnd"/>
            <w:r w:rsidRPr="007A7999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91213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B3E29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09A49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CCD0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1CBD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0622E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A76581B" w14:textId="1C01671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1EC944" w14:textId="116E0302" w:rsidR="005E4AFE" w:rsidRPr="007A7999" w:rsidRDefault="005E4AFE" w:rsidP="005E4AFE">
            <w:r w:rsidRPr="00D03146">
              <w:rPr>
                <w:sz w:val="24"/>
                <w:szCs w:val="24"/>
              </w:rPr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1C1E2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78D4DCC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3C86E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1D0CA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остроение сечений многогранников методом след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7A998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остроение сечений многогранников методом след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61122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360C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3911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03374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6BFFD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4300F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8A1653" w14:textId="0278EB2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0871FE8" w14:textId="3B166316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DFD22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6A3F290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E771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5B30A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Центральное проектирова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66503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Центральное проектирова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1FDD6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7E20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C0598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36E78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5C35C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88CF9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8FBC34" w14:textId="1AE00F5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  <w:lang w:val="en-US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33D828" w14:textId="747A77B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F8320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CA04C60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D32E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5A6AD" w14:textId="6C7DFCF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Центральное проектирова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07F286" w14:textId="385E7CAD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Центральное проектирова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EFB095" w14:textId="1BE1D6E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561CE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A04693" w14:textId="41FD745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0621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812E9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5C70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102AE9" w14:textId="413FB5F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C4AF34D" w14:textId="3132BE88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4B5D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65827AB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9D44D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66033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остроение сечений многогранников методом проекций.  </w:t>
            </w:r>
          </w:p>
          <w:p w14:paraId="7A95D6B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5A980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остроение сечений многогранников методом проекций.  </w:t>
            </w:r>
          </w:p>
          <w:p w14:paraId="6B87EA7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3B86F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B6802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E8B9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1E07C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D5B0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39C71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B971233" w14:textId="3D024B5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A1F064" w14:textId="45C84E62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8FF93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AC7CBBB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F6948D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ADBF5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крещивающиеся прямые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319F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собый вид прямых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8080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37B7C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92F81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50C5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701A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654C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EF4795" w14:textId="66DFD44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C9A118C" w14:textId="1EFBC6DB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9FE95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A28E3CF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93CA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D89128" w14:textId="5FE4850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крещивающиеся прямые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45981A" w14:textId="5CCF293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собый вид прямых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E8FEEE" w14:textId="126C0EA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8B00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4CB09" w14:textId="5679D11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7E0CB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BA5FF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FF280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8B00E22" w14:textId="2D65589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51AE38D" w14:textId="5F0EEA84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9870B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C2F2227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DF9AF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84A32" w14:textId="0713F93D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4.</w:t>
            </w:r>
            <w:r w:rsidRPr="007A799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940B20" w14:textId="727409F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4.</w:t>
            </w:r>
            <w:r w:rsidRPr="007A799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7BB08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30061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6621B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7DA9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F8E74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CCAF1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66A0BD" w14:textId="0D124A0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93124CA" w14:textId="4FA1C912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5D37B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C6FFA3F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4E621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6AB1B" w14:textId="4BB6A53D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гол между ни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0789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Методы нахождения расстояний между скрещивающимися прямыми.</w:t>
            </w:r>
          </w:p>
          <w:p w14:paraId="2AAF09F8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1E3CC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0F1F7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36413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719F6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FDB93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6672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A09258" w14:textId="0CABA57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21B1CDF" w14:textId="2FF76541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2F8E3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FFE9539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3DEE4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EA4DB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еоремы о параллельности прямых и плоскостей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B53DD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используя теорем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12A72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2ECD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64C90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7FD71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6C9D1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3A3F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A4548EA" w14:textId="71F1D0D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0B164A" w14:textId="52F0D2CE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631A8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C32BC69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AF8B2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7AB3D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араллельное проектирование и изображение фигур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1C99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Геометрические места точек в пространстве.</w:t>
            </w:r>
          </w:p>
          <w:p w14:paraId="67AFB68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AC2A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0B019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491E8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23FF1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F346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89719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DD6729B" w14:textId="120F7AA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6F7A796" w14:textId="2DDEAFB1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E4F90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4E72BF4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3F48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E91591" w14:textId="62CC718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араллельное проектирование и изображение фигур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2B182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Геометрические места точек в пространстве.</w:t>
            </w:r>
          </w:p>
          <w:p w14:paraId="0AED47C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E83B25" w14:textId="084BB75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31D2B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6D428B" w14:textId="5BC6410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EB1B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140CC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9EAB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EEEDEA0" w14:textId="48C22AC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CDF8009" w14:textId="7E3314BD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3F9FE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32A9CD3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7308F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2B0F0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ерпендикулярность прямой и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ECFED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Углы с соответственно </w:t>
            </w:r>
            <w:proofErr w:type="spellStart"/>
            <w:r w:rsidRPr="007A7999">
              <w:rPr>
                <w:sz w:val="24"/>
                <w:szCs w:val="24"/>
              </w:rPr>
              <w:t>сонаправленными</w:t>
            </w:r>
            <w:proofErr w:type="spellEnd"/>
            <w:r w:rsidRPr="007A7999">
              <w:rPr>
                <w:sz w:val="24"/>
                <w:szCs w:val="24"/>
              </w:rPr>
              <w:t xml:space="preserve"> сторонам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F8B8B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D3636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994A3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C15B7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DE369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E1740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2D38B1" w14:textId="50CE89F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8E4935A" w14:textId="09819403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F5AE4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A356FD4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F20B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280DE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ртогональное проектирование. Наклонные и прое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AA8B4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ртогональное проектирование. Наклонные и прое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ADB7E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75BB1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98345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1C70D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1479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C425C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1EA066E" w14:textId="72434F2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A057A36" w14:textId="39409973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2E31B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16A20D5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0FDCA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90B4D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Теорема о трех </w:t>
            </w:r>
            <w:r w:rsidRPr="007A7999">
              <w:rPr>
                <w:sz w:val="24"/>
                <w:szCs w:val="24"/>
              </w:rPr>
              <w:lastRenderedPageBreak/>
              <w:t>перпендикуляр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7611C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 xml:space="preserve">Решение задач на применение </w:t>
            </w:r>
            <w:r w:rsidRPr="007A7999">
              <w:rPr>
                <w:sz w:val="24"/>
                <w:szCs w:val="24"/>
              </w:rPr>
              <w:lastRenderedPageBreak/>
              <w:t>теоремы о трёх перпендикулярах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9463A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BF89C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168E0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52CB5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4F1EE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0242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E58EA60" w14:textId="3722697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42453C6" w14:textId="1CCF8361" w:rsidR="005E4AFE" w:rsidRPr="007A7999" w:rsidRDefault="005E4AFE" w:rsidP="005E4AFE">
            <w:r w:rsidRPr="00D03146">
              <w:rPr>
                <w:sz w:val="24"/>
                <w:szCs w:val="24"/>
              </w:rPr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AE7FD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F664F53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77D68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6E3FD4" w14:textId="14EE64D1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еорема о трех перпендикуляр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937DBC" w14:textId="189E51B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применение теоремы о трёх перпендикулярах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B6758" w14:textId="0CB0836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C870D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9DA1BA" w14:textId="6AAE2F0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22A3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29A0E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E5E2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63E429A" w14:textId="116E449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7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D8DD846" w14:textId="66374945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ED6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68C8C4E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A762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389CA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Контрольная работа «Прямые и плоскости в пространстве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99D922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Контрольная работа «Прямые и плоскости в пространстве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2BC38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F89AC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57DAB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6E0D9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0D6BA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E68AF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2C6D8477" w14:textId="7202C91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007F8A33" w14:textId="6FE935D8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E5662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DF3EF15" w14:textId="77777777" w:rsidTr="00150FE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F831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852C2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пользование таблиц и диаграмм для представления данны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FC88D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пользование таблиц и диаграмм для представления данны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51BBAA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D3E12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7131C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8FFB0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9F3EC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817F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2FFCE14F" w14:textId="48E5FCD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135C6779" w14:textId="4E46AF21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FA434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7E85755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27CEE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381D7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применение описательных характеристик числовых набор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CF8A5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FB0E4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FE8D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3CC7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785EC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D7E44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E8E8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5F8DC29A" w14:textId="4D65FAE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5C6F82C2" w14:textId="496B7AAA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82D2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45DBB22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B138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D8C5A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22BC6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A2B2A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ABA3F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BD9CD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36857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AA601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35785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1E55C872" w14:textId="2AF6A5D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5BF7820B" w14:textId="2A63ADBA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4B84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7EE6090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D9481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AF606A" w14:textId="35C4CC2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12960D" w14:textId="59D86F8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135EDE" w14:textId="5F3B377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2B44F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00804F" w14:textId="7DCC2E5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47175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581B4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1A901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071779E9" w14:textId="7622FA4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2AAC9D2A" w14:textId="03AF2BF4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160C9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F733087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939FB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2B028" w14:textId="63EB0668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0CBA5C" w14:textId="4A61BDC4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числение частот и вероятностей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5639DE" w14:textId="22B9D6F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6E51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BFB5B0" w14:textId="4E7824C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AA175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4DA4B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B3F6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1002F6BE" w14:textId="16D878C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5CC0A3C0" w14:textId="0DC15018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56D69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65F7327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E0C43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D3788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числение вероятностей в опыт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C375A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числение вероятностей в опытах с равновозможными элементарными исход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85AB1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014AE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A3469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D75A4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AE5C5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9184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75C5F957" w14:textId="0E98CD6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46FB87CD" w14:textId="7FB37CFF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58D6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C8C6484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3D01B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78A992" w14:textId="1EE4CDDC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числение вероятностей в опытах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E0DD1" w14:textId="4ABA31E2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числение вероятностей в опытах с равновозможными элементарными исход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50B93" w14:textId="6418977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0A01F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FA0214" w14:textId="1E76E34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E663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1471F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6437A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2BB7698B" w14:textId="61F07C1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3658C0C1" w14:textId="54CFB7DB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E77BF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10EADC6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16FDD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BD632E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5 «Вычисление вероятностей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9292C8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5 «Вычисление вероятностей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15EFE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A1447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C510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4CBA6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96FBD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48F63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421B2CAF" w14:textId="3FCD2B9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278E0AD8" w14:textId="3D0D3FCE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2CF1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ADE16A6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D3C4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F38B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пользование комбинатор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E020F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огда зародилась комбинаторика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5E9FE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29C6B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B9849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1F94F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A22C2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84DA5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7EBA07D6" w14:textId="2CD2499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41CB85B8" w14:textId="195F71FB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D5A9C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575E1EA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F6615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0E120" w14:textId="0F0A645E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пользование комбинатор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C9945F" w14:textId="1CF8C64C" w:rsidR="005E4AFE" w:rsidRPr="007A7999" w:rsidRDefault="005E4AFE" w:rsidP="005E4AF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Решение комбинаторных задач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4DAADA" w14:textId="0838EC3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A0125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D47D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EA4B16" w14:textId="0AC9D12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F838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769C0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vAlign w:val="center"/>
          </w:tcPr>
          <w:p w14:paraId="554C9048" w14:textId="28D7697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bottom w:val="single" w:sz="4" w:space="0" w:color="auto"/>
            </w:tcBorders>
          </w:tcPr>
          <w:p w14:paraId="75480EE4" w14:textId="7739A127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7040E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9632F6B" w14:textId="77777777" w:rsidTr="00150FE9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7A75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7C521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числение вероятностей независимых событ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65CB6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числение вероятностей независимых событ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398EE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2C153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38103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D2F14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7E64A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E8B8F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320D4C54" w14:textId="01850D4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16, ЛР 5</w:t>
            </w:r>
            <w:r>
              <w:rPr>
                <w:bCs/>
                <w:sz w:val="24"/>
                <w:szCs w:val="24"/>
              </w:rPr>
              <w:t xml:space="preserve">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4335EF82" w14:textId="77D6B92C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32228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3C3B850" w14:textId="77777777" w:rsidTr="00150FE9">
        <w:trPr>
          <w:trHeight w:val="309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1EF35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691CE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Использование формулы </w:t>
            </w:r>
            <w:r w:rsidRPr="007A7999">
              <w:rPr>
                <w:sz w:val="24"/>
                <w:szCs w:val="24"/>
              </w:rPr>
              <w:lastRenderedPageBreak/>
              <w:t>сложения вероятностей.</w:t>
            </w:r>
          </w:p>
          <w:p w14:paraId="66879A4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3631A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 xml:space="preserve">Использование формулы сложения </w:t>
            </w:r>
            <w:r w:rsidRPr="007A7999">
              <w:rPr>
                <w:sz w:val="24"/>
                <w:szCs w:val="24"/>
              </w:rPr>
              <w:lastRenderedPageBreak/>
              <w:t>вероятностей, диаграмм Эйлера, дерева вероятностей, формулы Бернулл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1C367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62B99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75C1F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9E4BD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0324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267A7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58359799" w14:textId="7FAF139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ЛР 5, </w:t>
            </w:r>
            <w:r w:rsidRPr="00D03146">
              <w:rPr>
                <w:sz w:val="24"/>
                <w:szCs w:val="24"/>
              </w:rPr>
              <w:t>М1-</w:t>
            </w:r>
            <w:r w:rsidRPr="00D03146">
              <w:rPr>
                <w:sz w:val="24"/>
                <w:szCs w:val="24"/>
              </w:rPr>
              <w:lastRenderedPageBreak/>
              <w:t>М8, П6</w:t>
            </w:r>
          </w:p>
        </w:tc>
        <w:tc>
          <w:tcPr>
            <w:tcW w:w="509" w:type="pct"/>
            <w:hideMark/>
          </w:tcPr>
          <w:p w14:paraId="1B05BD66" w14:textId="70468F0D" w:rsidR="005E4AFE" w:rsidRPr="007A7999" w:rsidRDefault="005E4AFE" w:rsidP="005E4AFE">
            <w:r w:rsidRPr="00D03146">
              <w:rPr>
                <w:sz w:val="24"/>
                <w:szCs w:val="24"/>
              </w:rPr>
              <w:lastRenderedPageBreak/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3FAC5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E91443E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290B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F639B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ероятностное пространство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10B94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ероятностное пространств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A1DC6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91009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D0319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0A4E8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4977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E4AAF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0D80B389" w14:textId="17FB72E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1D743968" w14:textId="13EF4D59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B0BD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92A54FB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C4D0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B347BB" w14:textId="3AC11FC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ероятностное пространство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D38A07" w14:textId="1DECDAAE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ероятностное пространств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63181D" w14:textId="228E005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10E3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AA38C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209DC" w14:textId="3CAF7C6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0FA4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EB9A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07453488" w14:textId="18E137C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04FCF870" w14:textId="2D23C8FB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3888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0CC51CA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F3C6E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22779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Аксиомы теории вероятносте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52B65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Аксиомы теории вероятност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2B1E2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158A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22A9E6" w14:textId="77777777" w:rsidR="005E4AFE" w:rsidRPr="007A7999" w:rsidRDefault="005E4AFE" w:rsidP="005E4AFE">
            <w:pPr>
              <w:tabs>
                <w:tab w:val="left" w:pos="1635"/>
              </w:tabs>
              <w:rPr>
                <w:color w:val="FF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DCD55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F13CF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BC280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42581751" w14:textId="0CCA467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48834DA0" w14:textId="43F25478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45CCB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F144489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B5D2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13818" w14:textId="164CF802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Аксиомы теории вероятносте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E1E0E3" w14:textId="21D32C36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Аксиомы теории вероятност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7D3B28" w14:textId="3D53D20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534D7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EAEB6" w14:textId="77777777" w:rsidR="005E4AFE" w:rsidRPr="007A7999" w:rsidRDefault="005E4AFE" w:rsidP="005E4AFE">
            <w:pPr>
              <w:tabs>
                <w:tab w:val="left" w:pos="1635"/>
              </w:tabs>
              <w:rPr>
                <w:color w:val="FF0000"/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113A9B" w14:textId="53AD628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0238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4CF12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6CBF75F" w14:textId="759B8FF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09DDFD0A" w14:textId="598CC7E4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1101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9B548B7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6A983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5E23B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словная вероят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8BE94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словная вероятность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160E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F273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3FD2F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8CA50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A47EF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8DAF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2CE5504F" w14:textId="31B8719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7446B5F8" w14:textId="30BA723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BFF20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3AF2188B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9B85A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6342E4" w14:textId="0D0B634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словная вероят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09FBE4" w14:textId="08EB5429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словная вероятность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115C95" w14:textId="47086E6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19724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1154F" w14:textId="29813B0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B4E8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60F1F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2FE89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0FB1B30" w14:textId="2829C94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2C4EBF9B" w14:textId="3472B8B9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19558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3E09E5B5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B9B4AE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536E6" w14:textId="6B242BD9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6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27FE88" w14:textId="185F420E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6. «Аксиомы теории вероятностей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5C6D3D" w14:textId="1975D88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D7A21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721988" w14:textId="590134F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4A53B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98C9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14184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9F56E3B" w14:textId="27ADAFD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0792BDFB" w14:textId="1DD5A785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EF2E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C445C2A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3819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7ED03A" w14:textId="447AF1A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авило умножения вероятносте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70329" w14:textId="5C30FB2B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пользование правила умножения вероятностей для решения задач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10F75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C937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290E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DCCE3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11DE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44163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7F15B903" w14:textId="1183879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7F67915C" w14:textId="33498F8C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407E9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680D839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9088C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DC2C1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Формула полной вероятн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9504A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Формула полной вероятн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DFD29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9E712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7A28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D3329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49B0D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12E37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52ADAD64" w14:textId="400FF1C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6BE1A8A5" w14:textId="225CF6DB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FC18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D280239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3DDA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8BD69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Формула Байес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B4472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помощью формулы Байес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A9D6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144F8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BDE3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C8943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EB9AB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C1B0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05C6AC20" w14:textId="63861B3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31C5F868" w14:textId="60C9FD51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D76AC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FEB7556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211F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285831" w14:textId="24A15696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Формула Байес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C4EBC" w14:textId="5C838E22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помощью формулы Байес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52A63" w14:textId="3DF09FC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7D24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FA13F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C59A5" w14:textId="532F08B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7FF4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B86B9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F04F0F9" w14:textId="0F0A577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2B9D6E3B" w14:textId="676FB425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9A84F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CA0E471" w14:textId="77777777" w:rsidTr="00CD3DA4">
        <w:trPr>
          <w:trHeight w:val="84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EA2BC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9F7BA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Дискретные случайные величины и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571B7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Дискретные случайные величины и распредел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C4A83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767B6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682EE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DD092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B4C27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95D40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04F50218" w14:textId="27C110CB" w:rsidR="005E4AFE" w:rsidRPr="007A7999" w:rsidRDefault="005E4AFE" w:rsidP="005E4AFE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465E0080" w14:textId="13964327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607A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194ECC8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689B2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158B7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овместные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948C6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овместные распредел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DB378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EE872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454F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FC413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E279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2141B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51E3DBDB" w14:textId="00659510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2D76457D" w14:textId="286BAAC8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54999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DC3EFA1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7B2E0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A1C945" w14:textId="58050F6A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овместные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B2FFCE" w14:textId="552D2B13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овместные распредел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0C7454" w14:textId="40DA626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D78E6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8022F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C989F7" w14:textId="14FCDAFD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BE795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293D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22E7BA5" w14:textId="5FA04EF3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3C4A28EE" w14:textId="71284D07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1110F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814595F" w14:textId="77777777" w:rsidTr="00CD3DA4">
        <w:trPr>
          <w:trHeight w:val="8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4C6D9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15889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аспределение суммы и произведения независимых случайных величин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259B9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аспределение суммы и произведения независимых случайных величин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CEB31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B86A6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668A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799EE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D2657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8AE2F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5830FC42" w14:textId="0EC06236" w:rsidR="005E4AFE" w:rsidRPr="007A7999" w:rsidRDefault="005E4AFE" w:rsidP="005E4AFE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6A4A5F78" w14:textId="421047EF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D633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0997B780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B57F4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E0CAF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Математическое ожидание и дисперсия случайной величин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D74F7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Математическое ожидание и дисперсия случайной величин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0FFA4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01FCC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4BC0A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2A966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85E5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A8B5B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034FA2EB" w14:textId="139B9167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2129D3C3" w14:textId="12BBD24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D90C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03266B5A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76C7D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B9B9B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Математическое ожидание и дисперсия суммы случайных величин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16BE8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Математическое ожидание и дисперсия суммы случайных величин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98367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6DF22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F0BA1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1F9CA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C8C6F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86FDE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EC66107" w14:textId="1C0E5AD6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851D8A" w14:textId="67897747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CB025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5F07E708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F10CB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8100E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 xml:space="preserve">Проверочная работа № 7. </w:t>
            </w:r>
            <w:r w:rsidRPr="007A7999">
              <w:rPr>
                <w:sz w:val="24"/>
                <w:szCs w:val="24"/>
              </w:rPr>
              <w:t>Геометрическое распределе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0D630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 xml:space="preserve">Проверочная работа № 7. </w:t>
            </w:r>
            <w:r w:rsidRPr="007A7999">
              <w:rPr>
                <w:sz w:val="24"/>
                <w:szCs w:val="24"/>
              </w:rPr>
              <w:t>Геометрическое распределе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9D091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1AA5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0AB4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D80E0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9DE0D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7F6A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94DDD8C" w14:textId="038B87EB" w:rsidR="005E4AFE" w:rsidRPr="007A7999" w:rsidRDefault="005E4AFE" w:rsidP="005E4AFE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B3945B5" w14:textId="1E04C66F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3428A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4DAA0E0E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36F45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49D1E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Биномиальное распределение и его свой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0577C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Биномиальное распределение и его свойств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D0313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FC8F0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07D20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11A2F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A50B8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B856A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E0C38C" w14:textId="2604EB9B" w:rsidR="005E4AFE" w:rsidRPr="007A7999" w:rsidRDefault="005E4AFE" w:rsidP="005E4AFE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4</w:t>
            </w:r>
            <w:r>
              <w:rPr>
                <w:bCs/>
                <w:sz w:val="24"/>
                <w:szCs w:val="24"/>
              </w:rPr>
              <w:t xml:space="preserve">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3BA8FE6" w14:textId="1FB86A8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2F53A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27F5CDF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EA12BE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DCCD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Гипергеометрическое распределение и его свойства. </w:t>
            </w:r>
          </w:p>
          <w:p w14:paraId="5507B7A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1C9AC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Гипергеометрическое распределение и его свойства. </w:t>
            </w:r>
          </w:p>
          <w:p w14:paraId="786B288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FE812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DCBB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6C68A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F75AE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665AE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B94E3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FA8412" w14:textId="2394790F" w:rsidR="005E4AFE" w:rsidRPr="007A7999" w:rsidRDefault="005E4AFE" w:rsidP="005E4AFE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7A99C8C" w14:textId="7DBCB1E3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7AA5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2A0C82A8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1A9B7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CC31B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епрерывные случайные величин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C773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епрерывные случайные величин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95B61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76A28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454A7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47818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0723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A192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E537BA1" w14:textId="098652ED" w:rsidR="005E4AFE" w:rsidRPr="007A7999" w:rsidRDefault="005E4AFE" w:rsidP="005E4AF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3BAAB81" w14:textId="77D6CA4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52297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0382C62D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D401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91BDF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лотность вероятности. Функция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31FC0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лотность вероятности. Функция распределения.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9F95E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7941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082A6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F0C7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9E9AF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ABFAE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C45AF6" w14:textId="7979A975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BE26550" w14:textId="482CD9BE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56EA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73A0D9F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F9671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F4C6C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авномерное распределение. </w:t>
            </w:r>
          </w:p>
          <w:p w14:paraId="357AAFF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BC566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авномерное распределение. </w:t>
            </w:r>
          </w:p>
          <w:p w14:paraId="5A4B09C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C1F94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4A2D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67AC4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48228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60E0D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9D9AF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44F35A0" w14:textId="4A88B24B" w:rsidR="005E4AFE" w:rsidRPr="007A7999" w:rsidRDefault="005E4AFE" w:rsidP="005E4AFE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DC8F593" w14:textId="43C7885F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81AF9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2C452F1D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9579E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30D7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оказательное распределение, его параметры. </w:t>
            </w:r>
          </w:p>
          <w:p w14:paraId="1FF913A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73E40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оказательное распределение, его параметры. </w:t>
            </w:r>
          </w:p>
          <w:p w14:paraId="4600C6A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D0C44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70E6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C0056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CB3B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A71EC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504C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4A4EE3C" w14:textId="7A6EFB89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654203B" w14:textId="42332A5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65464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5BE1F05A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2D3CE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86742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тинные и ложные высказыва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2327A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тинные и ложные высказывания, операции над высказывания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B60F6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7AEB4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A076A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F4D48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A6CE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7FB6C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949FC1" w14:textId="04FA9E42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0C17B52" w14:textId="1BADD965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A4A1D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4CE9CC49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CE8EF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4F68D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вязь высказываний с множеств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766C3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вязь высказываний с множеств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21EE2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B9C07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19192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5CB8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BE9B7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FFE4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7A9B00C" w14:textId="15D8920F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3D38B31" w14:textId="1FEBE6F2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F7E3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765597E2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EF13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88F65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ванторы существования и всеобщности. Законы логики.</w:t>
            </w:r>
          </w:p>
          <w:p w14:paraId="345F514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BD08C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ванторы существования и всеобщности. Основные логические правила.</w:t>
            </w:r>
          </w:p>
          <w:p w14:paraId="3A07605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06AD9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F1DA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6068C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A16CF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E408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5E848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0F6186" w14:textId="1538CC1F" w:rsidR="005E4AFE" w:rsidRPr="007A7999" w:rsidRDefault="005E4AFE" w:rsidP="005E4AFE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1D1EC8" w14:textId="517AB428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2B4F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EF41D8A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B0BAB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F854B4" w14:textId="6EE9BE68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логических задач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D63CC7" w14:textId="5E13CE0A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логических задач с использованием кругов Эйлера, основных логических правил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E691C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295D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EC500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C7B38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3E18D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C5DD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FB95B4B" w14:textId="1A920AED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4F04A0E" w14:textId="49A89962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55ADA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8347A9A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E4613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712A4E" w14:textId="4441D932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логических задач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70D133" w14:textId="2D3630D3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логических задач с использованием кругов Эйлера, основных логических правил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16435A" w14:textId="12FBEA71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22CBE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F45E11" w14:textId="655DB81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C9783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6694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D13D0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1F21E4" w14:textId="7EAA33A7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663F455" w14:textId="439EC79B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125D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4922829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1F958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80508" w14:textId="44020F0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мозаключ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A5C519" w14:textId="38D44FB1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мозаключ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87049C" w14:textId="42F797A3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C894C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01B5A0" w14:textId="2F812B1F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1683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28869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C0ED1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354135F" w14:textId="1BB266DE" w:rsidR="005E4AFE" w:rsidRPr="007A7999" w:rsidRDefault="005E4AFE" w:rsidP="005E4AFE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B780E0F" w14:textId="5DBDD6BC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C03A8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4DE30314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361E5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6CB8B" w14:textId="746233E4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мозаключ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2B6877" w14:textId="766D957B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мозаключ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537652" w14:textId="650C8B63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EF008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3311A" w14:textId="2D4C50F9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AF7CE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5858B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FCBA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945A754" w14:textId="7A612A76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31288C" w14:textId="2BB1AEE8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D2CF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3D388A76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1DF54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65661F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боснования и доказательство в математике. Теорем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F9A9D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боснования и доказательство в математике. Доказательства теоре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F52D7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D127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19D42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C476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7C7B4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9267D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A5EE5B" w14:textId="56D5A875" w:rsidR="005E4AFE" w:rsidRPr="007A7999" w:rsidRDefault="005E4AFE" w:rsidP="005E4AFE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B5F7B1" w14:textId="395350D5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EC2AF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5876A8FC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5F121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45C15D" w14:textId="0237065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иды математических утвержд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17F1C9" w14:textId="003BA2E4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иды доказательств. Математическая индукция. Утверждения: обратное данному, противоположное, обратное противоположному данному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A3A686" w14:textId="0AE4A6D9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386248" w14:textId="00E1982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1F4AE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89B1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B1A26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B14C3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DC50C21" w14:textId="041D5B49" w:rsidR="005E4AFE" w:rsidRPr="007A7999" w:rsidRDefault="005E4AFE" w:rsidP="005E4AFE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6F3264" w14:textId="7543A5BB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ED0F7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289E39B3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19C95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4EF477" w14:textId="6D303842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иды математических утвержд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05407D" w14:textId="6DEB3B5A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иды доказательств. Математическая индукция. Утверждения: обратное данному, противоположное, обратное противоположному данному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87CB4A" w14:textId="7450E3CD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E7B20" w14:textId="5E403644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1638A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88BAE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643E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169EB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3D306F4" w14:textId="7B246003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BE94E2" w14:textId="19A7288C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27E9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287EB1E8" w14:textId="77777777" w:rsidTr="00CD3DA4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5CF6D1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31CE5" w14:textId="76BF09AE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изнак и свойство, необходимые и достаточные условия.</w:t>
            </w:r>
          </w:p>
          <w:p w14:paraId="3C75813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EB449F" w14:textId="7AB8224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сновная теорема арифметики. Остатки и сравн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B4443B" w14:textId="0507FAA1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AA5551" w14:textId="1E269748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97D2A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91C6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4273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1237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DBBA05" w14:textId="5AED730B" w:rsidR="005E4AFE" w:rsidRPr="007A7999" w:rsidRDefault="005E4AFE" w:rsidP="005E4AFE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A7C2776" w14:textId="162E2B14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2A4F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BA5998" w:rsidRPr="007A7999" w14:paraId="73CB9D0B" w14:textId="77777777" w:rsidTr="00012EA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816603" w14:textId="77777777" w:rsidR="00BA5998" w:rsidRPr="007A7999" w:rsidRDefault="00BA5998" w:rsidP="00BA5998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337407" w14:textId="547FFDE7" w:rsidR="00BA5998" w:rsidRPr="007A7999" w:rsidRDefault="00BA5998" w:rsidP="00BA599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ифференцированный зачет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F722F6" w14:textId="4D3C791C" w:rsidR="00BA5998" w:rsidRPr="007A7999" w:rsidRDefault="00BA5998" w:rsidP="00BA5998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4F8DB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BB9F6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9C206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8527BC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52430C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E2DE7B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7DD439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4369BE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C9277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</w:tr>
      <w:tr w:rsidR="00BA5998" w:rsidRPr="007A7999" w14:paraId="1CF82039" w14:textId="77777777" w:rsidTr="00012EA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65B585" w14:textId="77777777" w:rsidR="00BA5998" w:rsidRPr="007A7999" w:rsidRDefault="00BA5998" w:rsidP="00BA5998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F16B55" w14:textId="23FEFA1F" w:rsidR="00BA5998" w:rsidRPr="007A7999" w:rsidRDefault="00BA5998" w:rsidP="00BA599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ифференцированный зачет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AF88AD" w14:textId="07CE2DAA" w:rsidR="00BA5998" w:rsidRPr="007A7999" w:rsidRDefault="00BA5998" w:rsidP="00BA5998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1B24CC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5F78AE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A58B7F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E54A45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5F2FAF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B4EE5E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2962EB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8C491E3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D7400" w14:textId="77777777" w:rsidR="00BA5998" w:rsidRPr="007A7999" w:rsidRDefault="00BA5998" w:rsidP="00BA5998">
            <w:pPr>
              <w:rPr>
                <w:sz w:val="24"/>
                <w:szCs w:val="24"/>
              </w:rPr>
            </w:pPr>
          </w:p>
        </w:tc>
      </w:tr>
      <w:tr w:rsidR="00BA5998" w:rsidRPr="007A7999" w14:paraId="010840FF" w14:textId="77777777" w:rsidTr="00C44329">
        <w:tc>
          <w:tcPr>
            <w:tcW w:w="268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2CDA24E7" w14:textId="77777777" w:rsidR="00BA5998" w:rsidRPr="007A7999" w:rsidRDefault="00BA5998" w:rsidP="00BA5998">
            <w:pPr>
              <w:jc w:val="right"/>
              <w:rPr>
                <w:sz w:val="24"/>
                <w:szCs w:val="24"/>
              </w:rPr>
            </w:pPr>
            <w:r w:rsidRPr="007A7999">
              <w:rPr>
                <w:i/>
                <w:sz w:val="24"/>
                <w:szCs w:val="24"/>
              </w:rPr>
              <w:t>1 курс. 2 семестр всего часов: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47C66E89" w14:textId="2FED59E9" w:rsidR="00BA5998" w:rsidRPr="007A7999" w:rsidRDefault="00BA5998" w:rsidP="00BA5998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78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228B5596" w14:textId="3A4140E5" w:rsidR="00BA5998" w:rsidRPr="007A7999" w:rsidRDefault="00BA5998" w:rsidP="00BA5998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0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565F30D6" w14:textId="6875D18A" w:rsidR="00BA5998" w:rsidRPr="007A7999" w:rsidRDefault="00BA5998" w:rsidP="00BA5998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64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1CE15750" w14:textId="24FFBB35" w:rsidR="00BA5998" w:rsidRPr="007A7999" w:rsidRDefault="00BA5998" w:rsidP="00BA5998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14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0BDF5C2D" w14:textId="77777777" w:rsidR="00BA5998" w:rsidRPr="007A7999" w:rsidRDefault="00BA5998" w:rsidP="00BA5998">
            <w:pPr>
              <w:jc w:val="center"/>
              <w:rPr>
                <w:b/>
                <w:i/>
                <w:sz w:val="24"/>
                <w:szCs w:val="24"/>
              </w:rPr>
            </w:pPr>
            <w:r w:rsidRPr="007A7999">
              <w:rPr>
                <w:b/>
                <w:i/>
                <w:sz w:val="24"/>
                <w:szCs w:val="24"/>
              </w:rPr>
              <w:t>0</w:t>
            </w: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12DFE219" w14:textId="28A99E5D" w:rsidR="00BA5998" w:rsidRPr="007A7999" w:rsidRDefault="00BA5998" w:rsidP="00BA5998">
            <w:pPr>
              <w:jc w:val="center"/>
              <w:rPr>
                <w:b/>
                <w:i/>
                <w:sz w:val="24"/>
                <w:szCs w:val="24"/>
              </w:rPr>
            </w:pPr>
            <w:r>
              <w:rPr>
                <w:b/>
                <w:i/>
                <w:sz w:val="24"/>
                <w:szCs w:val="24"/>
              </w:rPr>
              <w:t>25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31F191F4" w14:textId="77777777" w:rsidR="00BA5998" w:rsidRPr="007A7999" w:rsidRDefault="00BA5998" w:rsidP="00BA5998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B791250" w14:textId="77777777" w:rsidR="00BA5998" w:rsidRPr="007A7999" w:rsidRDefault="00BA5998" w:rsidP="00BA5998">
            <w:pPr>
              <w:rPr>
                <w:b/>
                <w:i/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EC04448" w14:textId="77777777" w:rsidR="00BA5998" w:rsidRPr="007A7999" w:rsidRDefault="00BA5998" w:rsidP="00BA5998">
            <w:pPr>
              <w:rPr>
                <w:b/>
                <w:i/>
                <w:sz w:val="24"/>
                <w:szCs w:val="24"/>
              </w:rPr>
            </w:pPr>
          </w:p>
        </w:tc>
      </w:tr>
      <w:tr w:rsidR="005E4AFE" w:rsidRPr="007A7999" w14:paraId="59983BB2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B22B03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  <w:bookmarkStart w:id="0" w:name="_GoBack" w:colFirst="9" w:colLast="10"/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28EAA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изнак и свойство, необходимые и достаточные условия.</w:t>
            </w:r>
          </w:p>
          <w:p w14:paraId="66BF08D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C2B4B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Алгоритм Евклида. Китайская теорема об остатках. Малая теорема Ферма. q-</w:t>
            </w:r>
            <w:proofErr w:type="spellStart"/>
            <w:r w:rsidRPr="007A7999">
              <w:rPr>
                <w:sz w:val="24"/>
                <w:szCs w:val="24"/>
              </w:rPr>
              <w:t>ичные</w:t>
            </w:r>
            <w:proofErr w:type="spellEnd"/>
            <w:r w:rsidRPr="007A7999">
              <w:rPr>
                <w:sz w:val="24"/>
                <w:szCs w:val="24"/>
              </w:rPr>
              <w:t xml:space="preserve"> системы счисления. Функция Эйлера, число и сумма делителей натурального числа. </w:t>
            </w:r>
          </w:p>
          <w:p w14:paraId="4D9CF1F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FC07E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8A52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73A5E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B04A4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DC0C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79ADC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3F0C34BC" w14:textId="2AF86C9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524FE5CA" w14:textId="78D7C3D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F59E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57952C66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36FA8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5BED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адианная мера угла, тригонометрическая окруж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E842D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адианная мера угла, тригонометрическая окружность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58CCB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B201B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F97C2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1D1C4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D241B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2F90E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76D6A0B7" w14:textId="37F8C5D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22E092AE" w14:textId="3B6AD9B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7DCF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4BAAFF00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D52D2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31304A" w14:textId="35E3EFD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Тригонометрические функции чисел и углов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DC4499" w14:textId="59BE921F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Тригонометрические функции чисел и углов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4082C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5633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CB9F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16B89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B3F80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F24D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337464EE" w14:textId="3E15F62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1350D3BB" w14:textId="2736C5A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D77B8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49BDC9FC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8CC70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CD998" w14:textId="251158EF" w:rsidR="005E4AFE" w:rsidRPr="007A7999" w:rsidRDefault="005E4AFE" w:rsidP="005E4AFE">
            <w:pPr>
              <w:rPr>
                <w:sz w:val="24"/>
                <w:szCs w:val="24"/>
              </w:rPr>
            </w:pPr>
            <w:r w:rsidRPr="009A6AB0">
              <w:rPr>
                <w:sz w:val="24"/>
                <w:szCs w:val="24"/>
              </w:rPr>
              <w:t>Формулы привед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F48BF0" w14:textId="22C9D19A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Формулы привед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9495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7019B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97BD1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3E61B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36959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14ECD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7CDBB41" w14:textId="7B49797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 xml:space="preserve">М1-М8, </w:t>
            </w:r>
            <w:r w:rsidRPr="00D03146">
              <w:rPr>
                <w:sz w:val="24"/>
                <w:szCs w:val="24"/>
              </w:rPr>
              <w:lastRenderedPageBreak/>
              <w:t>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5A95A8B1" w14:textId="4CC50C3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7586B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749D3667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848E3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50C127" w14:textId="50607E22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Формулы привед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0EC199" w14:textId="5436E89A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Формулы привед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25C88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8B850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7AC27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84460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7F1D6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97243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04548C14" w14:textId="3E717E5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3A8E7CAF" w14:textId="230938A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521FD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F789FE6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6C52C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B04AC0" w14:textId="7C7C35A0" w:rsidR="005E4AFE" w:rsidRPr="007A7999" w:rsidRDefault="005E4AFE" w:rsidP="005E4AF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Pr="009A6AB0">
              <w:rPr>
                <w:sz w:val="24"/>
                <w:szCs w:val="24"/>
              </w:rPr>
              <w:t>ложения тригонометрических функций,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3072E6" w14:textId="7DCCF6C6" w:rsidR="005E4AFE" w:rsidRPr="007A7999" w:rsidRDefault="005E4AFE" w:rsidP="005E4AF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С</w:t>
            </w:r>
            <w:r w:rsidRPr="009A6AB0">
              <w:rPr>
                <w:sz w:val="24"/>
                <w:szCs w:val="24"/>
              </w:rPr>
              <w:t>ложения тригонометрических функций,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B4E8D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6B50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B139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DCAB4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A4A29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E006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246233D4" w14:textId="33CE74F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666B1FA2" w14:textId="1269367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A97EF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029B78CD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21696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02D75B" w14:textId="1D6FA322" w:rsidR="005E4AFE" w:rsidRPr="007A7999" w:rsidRDefault="005E4AFE" w:rsidP="005E4AF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</w:t>
            </w:r>
            <w:r w:rsidRPr="007A7999">
              <w:rPr>
                <w:sz w:val="24"/>
                <w:szCs w:val="24"/>
              </w:rPr>
              <w:t>ормулы двойного и половинного аргумента.</w:t>
            </w:r>
          </w:p>
          <w:p w14:paraId="6ED4CB36" w14:textId="77777777" w:rsidR="005E4AFE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CA264" w14:textId="5D6B2E82" w:rsidR="005E4AFE" w:rsidRPr="007A7999" w:rsidRDefault="005E4AFE" w:rsidP="005E4AF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Ф</w:t>
            </w:r>
            <w:r w:rsidRPr="007A7999">
              <w:rPr>
                <w:sz w:val="24"/>
                <w:szCs w:val="24"/>
              </w:rPr>
              <w:t>ормулы двойного и половинного аргумента.</w:t>
            </w:r>
          </w:p>
          <w:p w14:paraId="7484C522" w14:textId="77777777" w:rsidR="005E4AFE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BA68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81838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9ED79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C25D2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7C871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56989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032833D8" w14:textId="695A4E5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3859A349" w14:textId="487B34E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9FBB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F5DA9C6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0580B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288F0D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9. «Формулы приведения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04CF2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9. «Формулы приведения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BAE1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A24E5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A4635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8373C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FE0A4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DC8C2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51FA5A09" w14:textId="39A9FDC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0C5CF43F" w14:textId="49789B8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12DAB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359B56A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46DE1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38F1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еобразование суммы, разности в произведение тригонометрических функций.</w:t>
            </w:r>
          </w:p>
          <w:p w14:paraId="7D556B0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7C72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еобразование суммы, разности в произведение тригонометрических функций, и наоборот.</w:t>
            </w:r>
          </w:p>
          <w:p w14:paraId="4CA10F3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D2AE1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6C954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A762C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84C5D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A74C6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2C0B0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37B0CB90" w14:textId="598EECC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5</w:t>
            </w:r>
            <w:r>
              <w:rPr>
                <w:bCs/>
                <w:sz w:val="24"/>
                <w:szCs w:val="24"/>
              </w:rPr>
              <w:t>, ЛР 17</w:t>
            </w:r>
          </w:p>
        </w:tc>
        <w:tc>
          <w:tcPr>
            <w:tcW w:w="509" w:type="pct"/>
            <w:hideMark/>
          </w:tcPr>
          <w:p w14:paraId="147E24FD" w14:textId="2E056B5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5DB0F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439DB10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7299F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944A3" w14:textId="0E0AE28B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Нули функции, промежутки </w:t>
            </w:r>
            <w:proofErr w:type="spellStart"/>
            <w:r w:rsidRPr="007A7999">
              <w:rPr>
                <w:sz w:val="24"/>
                <w:szCs w:val="24"/>
              </w:rPr>
              <w:t>знакопостоянства</w:t>
            </w:r>
            <w:proofErr w:type="spellEnd"/>
            <w:r w:rsidRPr="007A7999">
              <w:rPr>
                <w:sz w:val="24"/>
                <w:szCs w:val="24"/>
              </w:rPr>
              <w:t>, монотон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1B0BFD" w14:textId="397CFE1F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следование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7BC8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F87C2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BFE0B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C088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FB9D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088F8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3576C040" w14:textId="20F36C2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27BA367C" w14:textId="3587F61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C907B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262DE530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916F4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66295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Нули функции, промежутки </w:t>
            </w:r>
            <w:proofErr w:type="spellStart"/>
            <w:r w:rsidRPr="007A7999">
              <w:rPr>
                <w:sz w:val="24"/>
                <w:szCs w:val="24"/>
              </w:rPr>
              <w:t>знакопостоянства</w:t>
            </w:r>
            <w:proofErr w:type="spellEnd"/>
            <w:r w:rsidRPr="007A7999">
              <w:rPr>
                <w:sz w:val="24"/>
                <w:szCs w:val="24"/>
              </w:rPr>
              <w:t>, монотонность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4BE97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следование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480FF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991DC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17DA6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2227A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5774F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F6FB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75DD9199" w14:textId="2F662E3E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50279DC8" w14:textId="31219C53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DCDD9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4DB1E0F9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AC01D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CEAAA2" w14:textId="26E2C8A6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74DE6B" w14:textId="65384AEA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аибольшее и наименьшее значение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5995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8A31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75158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C6A42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94E93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C332B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227DE450" w14:textId="7176F397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52AC8357" w14:textId="7B6BE715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3775E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4C92EF96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BE3B8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FE82C3" w14:textId="6F1D2603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ериодические функции и наименьший период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EB28B7" w14:textId="32AFEEDE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ериодические функции и наименьший период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85BEF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FBABF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0149A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7419A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8470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98B21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5BF50AE9" w14:textId="3C8432E4" w:rsidR="005E4AFE" w:rsidRPr="007A7999" w:rsidRDefault="005E4AFE" w:rsidP="005E4AFE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62B07A1D" w14:textId="5DE1C650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4992D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2BE9A18C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AA67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508B2F" w14:textId="3A23F54E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ериодические функции и наименьший период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F831C9" w14:textId="10867DEA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ериодические функции и наименьший период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AD03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21FC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8DFD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AF315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3A28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FE8E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1C175637" w14:textId="3981D1F1" w:rsidR="005E4AFE" w:rsidRPr="007A7999" w:rsidRDefault="005E4AFE" w:rsidP="005E4AFE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46534376" w14:textId="445FCD16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4FEAA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325077B2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FE312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B0489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Четные и нечетные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DE5F4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Четные и нечетные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FA72D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13D36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A31E7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D3BC1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E31BB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ABFEA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4A54E9BD" w14:textId="33CE0F65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3697E3C8" w14:textId="189C5C95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0A4D9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665C505F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19C7A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0D81D3" w14:textId="476E9118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Четные и нечетные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A56EB" w14:textId="2C9C025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Четные и нечетные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2531F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FB8EB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F4AE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09C89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6099E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C047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6F44E847" w14:textId="41988DAF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418FE6D3" w14:textId="14803CFB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7106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0BBCF2E7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B2E98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B5F08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7A7999">
              <w:rPr>
                <w:rFonts w:eastAsia="Calibri"/>
                <w:sz w:val="24"/>
                <w:szCs w:val="24"/>
              </w:rPr>
              <w:object w:dxaOrig="930" w:dyaOrig="270" w14:anchorId="7B7B0951">
                <v:shape id="_x0000_i1115" type="#_x0000_t75" style="width:43.2pt;height:14.4pt" o:ole="">
                  <v:imagedata r:id="rId13" o:title=""/>
                </v:shape>
                <o:OLEObject Type="Embed" ProgID="Equation.DSMT4" ShapeID="_x0000_i1115" DrawAspect="Content" ObjectID="_1699823972" r:id="rId14"/>
              </w:object>
            </w:r>
            <w:r w:rsidRPr="007A7999">
              <w:rPr>
                <w:sz w:val="24"/>
                <w:szCs w:val="24"/>
              </w:rPr>
              <w:t xml:space="preserve">, </w:t>
            </w:r>
            <w:r w:rsidRPr="007A7999">
              <w:rPr>
                <w:rFonts w:eastAsia="Calibri"/>
                <w:sz w:val="24"/>
                <w:szCs w:val="24"/>
              </w:rPr>
              <w:object w:dxaOrig="930" w:dyaOrig="330" w14:anchorId="3A215034">
                <v:shape id="_x0000_i1116" type="#_x0000_t75" style="width:43.2pt;height:14.4pt" o:ole="">
                  <v:imagedata r:id="rId15" o:title=""/>
                </v:shape>
                <o:OLEObject Type="Embed" ProgID="Equation.DSMT4" ShapeID="_x0000_i1116" DrawAspect="Content" ObjectID="_1699823973" r:id="rId16"/>
              </w:object>
            </w:r>
            <w:r w:rsidRPr="007A7999">
              <w:rPr>
                <w:sz w:val="24"/>
                <w:szCs w:val="24"/>
              </w:rPr>
              <w:t xml:space="preserve">, </w:t>
            </w:r>
            <w:r w:rsidRPr="007A7999">
              <w:rPr>
                <w:rFonts w:eastAsia="Calibri"/>
                <w:sz w:val="24"/>
                <w:szCs w:val="24"/>
              </w:rPr>
              <w:object w:dxaOrig="810" w:dyaOrig="300" w14:anchorId="2B0EA466">
                <v:shape id="_x0000_i1117" type="#_x0000_t75" style="width:43.2pt;height:14.4pt" o:ole="">
                  <v:imagedata r:id="rId17" o:title=""/>
                </v:shape>
                <o:OLEObject Type="Embed" ProgID="Equation.DSMT4" ShapeID="_x0000_i1117" DrawAspect="Content" ObjectID="_1699823974" r:id="rId18"/>
              </w:object>
            </w:r>
            <w:r w:rsidRPr="007A7999">
              <w:rPr>
                <w:sz w:val="24"/>
                <w:szCs w:val="24"/>
              </w:rPr>
              <w:t xml:space="preserve">, </w:t>
            </w:r>
            <w:r w:rsidRPr="007A7999">
              <w:rPr>
                <w:rFonts w:eastAsia="Calibri"/>
                <w:sz w:val="24"/>
                <w:szCs w:val="24"/>
              </w:rPr>
              <w:object w:dxaOrig="930" w:dyaOrig="300" w14:anchorId="6BC597CC">
                <v:shape id="_x0000_i1118" type="#_x0000_t75" style="width:43.2pt;height:14.4pt" o:ole="">
                  <v:imagedata r:id="rId19" o:title=""/>
                </v:shape>
                <o:OLEObject Type="Embed" ProgID="Equation.DSMT4" ShapeID="_x0000_i1118" DrawAspect="Content" ObjectID="_1699823975" r:id="rId20"/>
              </w:object>
            </w:r>
            <w:r w:rsidRPr="007A7999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D8667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7A7999">
              <w:rPr>
                <w:rFonts w:eastAsia="Calibri"/>
                <w:sz w:val="24"/>
                <w:szCs w:val="24"/>
              </w:rPr>
              <w:object w:dxaOrig="930" w:dyaOrig="270" w14:anchorId="165D5689">
                <v:shape id="_x0000_i1119" type="#_x0000_t75" style="width:43.2pt;height:14.4pt" o:ole="">
                  <v:imagedata r:id="rId13" o:title=""/>
                </v:shape>
                <o:OLEObject Type="Embed" ProgID="Equation.DSMT4" ShapeID="_x0000_i1119" DrawAspect="Content" ObjectID="_1699823976" r:id="rId21"/>
              </w:object>
            </w:r>
            <w:r w:rsidRPr="007A7999">
              <w:rPr>
                <w:sz w:val="24"/>
                <w:szCs w:val="24"/>
              </w:rPr>
              <w:t xml:space="preserve">, </w:t>
            </w:r>
            <w:r w:rsidRPr="007A7999">
              <w:rPr>
                <w:rFonts w:eastAsia="Calibri"/>
                <w:sz w:val="24"/>
                <w:szCs w:val="24"/>
              </w:rPr>
              <w:object w:dxaOrig="930" w:dyaOrig="330" w14:anchorId="15CD8F21">
                <v:shape id="_x0000_i1120" type="#_x0000_t75" style="width:43.2pt;height:14.4pt" o:ole="">
                  <v:imagedata r:id="rId15" o:title=""/>
                </v:shape>
                <o:OLEObject Type="Embed" ProgID="Equation.DSMT4" ShapeID="_x0000_i1120" DrawAspect="Content" ObjectID="_1699823977" r:id="rId22"/>
              </w:object>
            </w:r>
            <w:r w:rsidRPr="007A7999">
              <w:rPr>
                <w:sz w:val="24"/>
                <w:szCs w:val="24"/>
              </w:rPr>
              <w:t xml:space="preserve">, </w:t>
            </w:r>
            <w:r w:rsidRPr="007A7999">
              <w:rPr>
                <w:rFonts w:eastAsia="Calibri"/>
                <w:sz w:val="24"/>
                <w:szCs w:val="24"/>
              </w:rPr>
              <w:object w:dxaOrig="810" w:dyaOrig="300" w14:anchorId="09F891CD">
                <v:shape id="_x0000_i1121" type="#_x0000_t75" style="width:43.2pt;height:14.4pt" o:ole="">
                  <v:imagedata r:id="rId17" o:title=""/>
                </v:shape>
                <o:OLEObject Type="Embed" ProgID="Equation.DSMT4" ShapeID="_x0000_i1121" DrawAspect="Content" ObjectID="_1699823978" r:id="rId23"/>
              </w:object>
            </w:r>
            <w:r w:rsidRPr="007A7999">
              <w:rPr>
                <w:sz w:val="24"/>
                <w:szCs w:val="24"/>
              </w:rPr>
              <w:t xml:space="preserve">, </w:t>
            </w:r>
            <w:r w:rsidRPr="007A7999">
              <w:rPr>
                <w:rFonts w:eastAsia="Calibri"/>
                <w:sz w:val="24"/>
                <w:szCs w:val="24"/>
              </w:rPr>
              <w:object w:dxaOrig="930" w:dyaOrig="300" w14:anchorId="1FFE0A6A">
                <v:shape id="_x0000_i1122" type="#_x0000_t75" style="width:43.2pt;height:14.4pt" o:ole="">
                  <v:imagedata r:id="rId19" o:title=""/>
                </v:shape>
                <o:OLEObject Type="Embed" ProgID="Equation.DSMT4" ShapeID="_x0000_i1122" DrawAspect="Content" ObjectID="_1699823979" r:id="rId24"/>
              </w:object>
            </w:r>
            <w:r w:rsidRPr="007A7999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E0E39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8D0F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609F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785DC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3A05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A46A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1E1443FD" w14:textId="7F67989F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14:paraId="0A810EEA" w14:textId="58A4095F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5DDD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23AFEE13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EF31C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355CC9A" w14:textId="4E769F95" w:rsidR="005E4AFE" w:rsidRPr="007A7999" w:rsidRDefault="005E4AFE" w:rsidP="005E4AFE">
            <w:pPr>
              <w:rPr>
                <w:sz w:val="24"/>
                <w:szCs w:val="24"/>
              </w:rPr>
            </w:pPr>
            <w:r w:rsidRPr="0034123D">
              <w:rPr>
                <w:sz w:val="24"/>
                <w:szCs w:val="24"/>
              </w:rPr>
              <w:t xml:space="preserve">Тригонометрические функции </w:t>
            </w:r>
            <w:r w:rsidRPr="0034123D">
              <w:rPr>
                <w:sz w:val="24"/>
                <w:szCs w:val="24"/>
              </w:rPr>
              <w:lastRenderedPageBreak/>
              <w:t xml:space="preserve">числового аргумента </w:t>
            </w:r>
            <w:r w:rsidRPr="0034123D">
              <w:rPr>
                <w:rFonts w:eastAsia="Calibri"/>
                <w:sz w:val="24"/>
                <w:szCs w:val="24"/>
              </w:rPr>
              <w:object w:dxaOrig="930" w:dyaOrig="270" w14:anchorId="56BDE87C">
                <v:shape id="_x0000_i1123" type="#_x0000_t75" style="width:43.2pt;height:14.4pt" o:ole="">
                  <v:imagedata r:id="rId13" o:title=""/>
                </v:shape>
                <o:OLEObject Type="Embed" ProgID="Equation.DSMT4" ShapeID="_x0000_i1123" DrawAspect="Content" ObjectID="_1699823980" r:id="rId25"/>
              </w:object>
            </w:r>
            <w:r w:rsidRPr="0034123D">
              <w:rPr>
                <w:sz w:val="24"/>
                <w:szCs w:val="24"/>
              </w:rPr>
              <w:t xml:space="preserve">, </w:t>
            </w:r>
            <w:r w:rsidRPr="0034123D">
              <w:rPr>
                <w:rFonts w:eastAsia="Calibri"/>
                <w:sz w:val="24"/>
                <w:szCs w:val="24"/>
              </w:rPr>
              <w:object w:dxaOrig="930" w:dyaOrig="330" w14:anchorId="4E8CC054">
                <v:shape id="_x0000_i1124" type="#_x0000_t75" style="width:43.2pt;height:14.4pt" o:ole="">
                  <v:imagedata r:id="rId15" o:title=""/>
                </v:shape>
                <o:OLEObject Type="Embed" ProgID="Equation.DSMT4" ShapeID="_x0000_i1124" DrawAspect="Content" ObjectID="_1699823981" r:id="rId26"/>
              </w:object>
            </w:r>
            <w:r w:rsidRPr="0034123D">
              <w:rPr>
                <w:sz w:val="24"/>
                <w:szCs w:val="24"/>
              </w:rPr>
              <w:t xml:space="preserve">, </w:t>
            </w:r>
            <w:r w:rsidRPr="0034123D">
              <w:rPr>
                <w:rFonts w:eastAsia="Calibri"/>
                <w:sz w:val="24"/>
                <w:szCs w:val="24"/>
              </w:rPr>
              <w:object w:dxaOrig="810" w:dyaOrig="300" w14:anchorId="08BB23D8">
                <v:shape id="_x0000_i1125" type="#_x0000_t75" style="width:43.2pt;height:14.4pt" o:ole="">
                  <v:imagedata r:id="rId17" o:title=""/>
                </v:shape>
                <o:OLEObject Type="Embed" ProgID="Equation.DSMT4" ShapeID="_x0000_i1125" DrawAspect="Content" ObjectID="_1699823982" r:id="rId27"/>
              </w:object>
            </w:r>
            <w:r w:rsidRPr="0034123D">
              <w:rPr>
                <w:sz w:val="24"/>
                <w:szCs w:val="24"/>
              </w:rPr>
              <w:t xml:space="preserve">, </w:t>
            </w:r>
            <w:r w:rsidRPr="0034123D">
              <w:rPr>
                <w:rFonts w:eastAsia="Calibri"/>
                <w:sz w:val="24"/>
                <w:szCs w:val="24"/>
              </w:rPr>
              <w:object w:dxaOrig="930" w:dyaOrig="300" w14:anchorId="0E5ADA55">
                <v:shape id="_x0000_i1126" type="#_x0000_t75" style="width:43.2pt;height:14.4pt" o:ole="">
                  <v:imagedata r:id="rId19" o:title=""/>
                </v:shape>
                <o:OLEObject Type="Embed" ProgID="Equation.DSMT4" ShapeID="_x0000_i1126" DrawAspect="Content" ObjectID="_1699823983" r:id="rId28"/>
              </w:object>
            </w:r>
            <w:r w:rsidRPr="0034123D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70EF4" w14:textId="2BB284CA" w:rsidR="005E4AFE" w:rsidRPr="007A7999" w:rsidRDefault="005E4AFE" w:rsidP="005E4AFE">
            <w:pPr>
              <w:rPr>
                <w:sz w:val="24"/>
                <w:szCs w:val="24"/>
              </w:rPr>
            </w:pPr>
            <w:r w:rsidRPr="00060FD4">
              <w:rPr>
                <w:sz w:val="24"/>
                <w:szCs w:val="24"/>
              </w:rPr>
              <w:lastRenderedPageBreak/>
              <w:t xml:space="preserve">Тригонометрические функции </w:t>
            </w:r>
            <w:r w:rsidRPr="00060FD4">
              <w:rPr>
                <w:sz w:val="24"/>
                <w:szCs w:val="24"/>
              </w:rPr>
              <w:lastRenderedPageBreak/>
              <w:t xml:space="preserve">числового аргумента </w:t>
            </w:r>
            <w:r w:rsidRPr="00060FD4">
              <w:rPr>
                <w:rFonts w:eastAsia="Calibri"/>
                <w:sz w:val="24"/>
                <w:szCs w:val="24"/>
              </w:rPr>
              <w:object w:dxaOrig="930" w:dyaOrig="270" w14:anchorId="4DF74ADE">
                <v:shape id="_x0000_i1127" type="#_x0000_t75" style="width:43.2pt;height:14.4pt" o:ole="">
                  <v:imagedata r:id="rId13" o:title=""/>
                </v:shape>
                <o:OLEObject Type="Embed" ProgID="Equation.DSMT4" ShapeID="_x0000_i1127" DrawAspect="Content" ObjectID="_1699823984" r:id="rId29"/>
              </w:object>
            </w:r>
            <w:r w:rsidRPr="00060FD4">
              <w:rPr>
                <w:sz w:val="24"/>
                <w:szCs w:val="24"/>
              </w:rPr>
              <w:t xml:space="preserve">, </w:t>
            </w:r>
            <w:r w:rsidRPr="00060FD4">
              <w:rPr>
                <w:rFonts w:eastAsia="Calibri"/>
                <w:sz w:val="24"/>
                <w:szCs w:val="24"/>
              </w:rPr>
              <w:object w:dxaOrig="930" w:dyaOrig="330" w14:anchorId="22FFF434">
                <v:shape id="_x0000_i1128" type="#_x0000_t75" style="width:43.2pt;height:14.4pt" o:ole="">
                  <v:imagedata r:id="rId15" o:title=""/>
                </v:shape>
                <o:OLEObject Type="Embed" ProgID="Equation.DSMT4" ShapeID="_x0000_i1128" DrawAspect="Content" ObjectID="_1699823985" r:id="rId30"/>
              </w:object>
            </w:r>
            <w:r w:rsidRPr="00060FD4">
              <w:rPr>
                <w:sz w:val="24"/>
                <w:szCs w:val="24"/>
              </w:rPr>
              <w:t xml:space="preserve">, </w:t>
            </w:r>
            <w:r w:rsidRPr="00060FD4">
              <w:rPr>
                <w:rFonts w:eastAsia="Calibri"/>
                <w:sz w:val="24"/>
                <w:szCs w:val="24"/>
              </w:rPr>
              <w:object w:dxaOrig="810" w:dyaOrig="300" w14:anchorId="5048224A">
                <v:shape id="_x0000_i1129" type="#_x0000_t75" style="width:43.2pt;height:14.4pt" o:ole="">
                  <v:imagedata r:id="rId17" o:title=""/>
                </v:shape>
                <o:OLEObject Type="Embed" ProgID="Equation.DSMT4" ShapeID="_x0000_i1129" DrawAspect="Content" ObjectID="_1699823986" r:id="rId31"/>
              </w:object>
            </w:r>
            <w:r w:rsidRPr="00060FD4">
              <w:rPr>
                <w:sz w:val="24"/>
                <w:szCs w:val="24"/>
              </w:rPr>
              <w:t xml:space="preserve">, </w:t>
            </w:r>
            <w:r w:rsidRPr="00060FD4">
              <w:rPr>
                <w:rFonts w:eastAsia="Calibri"/>
                <w:sz w:val="24"/>
                <w:szCs w:val="24"/>
              </w:rPr>
              <w:object w:dxaOrig="930" w:dyaOrig="300" w14:anchorId="7A5861F2">
                <v:shape id="_x0000_i1130" type="#_x0000_t75" style="width:43.2pt;height:14.4pt" o:ole="">
                  <v:imagedata r:id="rId19" o:title=""/>
                </v:shape>
                <o:OLEObject Type="Embed" ProgID="Equation.DSMT4" ShapeID="_x0000_i1130" DrawAspect="Content" ObjectID="_1699823987" r:id="rId32"/>
              </w:object>
            </w:r>
            <w:r w:rsidRPr="00060FD4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258CC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62B2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02128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8D374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8DA8A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B179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24157D76" w14:textId="28087427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14:paraId="677ADDC6" w14:textId="675CD28F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9AE0D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B624912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F0C24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5A1BE5" w14:textId="1E804B96" w:rsidR="005E4AFE" w:rsidRPr="007A7999" w:rsidRDefault="005E4AFE" w:rsidP="005E4AFE">
            <w:pPr>
              <w:rPr>
                <w:sz w:val="24"/>
                <w:szCs w:val="24"/>
              </w:rPr>
            </w:pPr>
            <w:r w:rsidRPr="0034123D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34123D">
              <w:rPr>
                <w:rFonts w:eastAsia="Calibri"/>
                <w:sz w:val="24"/>
                <w:szCs w:val="24"/>
              </w:rPr>
              <w:object w:dxaOrig="930" w:dyaOrig="270" w14:anchorId="37D4F384">
                <v:shape id="_x0000_i1131" type="#_x0000_t75" style="width:43.2pt;height:14.4pt" o:ole="">
                  <v:imagedata r:id="rId13" o:title=""/>
                </v:shape>
                <o:OLEObject Type="Embed" ProgID="Equation.DSMT4" ShapeID="_x0000_i1131" DrawAspect="Content" ObjectID="_1699823988" r:id="rId33"/>
              </w:object>
            </w:r>
            <w:r w:rsidRPr="0034123D">
              <w:rPr>
                <w:sz w:val="24"/>
                <w:szCs w:val="24"/>
              </w:rPr>
              <w:t xml:space="preserve">, </w:t>
            </w:r>
            <w:r w:rsidRPr="0034123D">
              <w:rPr>
                <w:rFonts w:eastAsia="Calibri"/>
                <w:sz w:val="24"/>
                <w:szCs w:val="24"/>
              </w:rPr>
              <w:object w:dxaOrig="930" w:dyaOrig="330" w14:anchorId="7F8EE75D">
                <v:shape id="_x0000_i1132" type="#_x0000_t75" style="width:43.2pt;height:14.4pt" o:ole="">
                  <v:imagedata r:id="rId15" o:title=""/>
                </v:shape>
                <o:OLEObject Type="Embed" ProgID="Equation.DSMT4" ShapeID="_x0000_i1132" DrawAspect="Content" ObjectID="_1699823989" r:id="rId34"/>
              </w:object>
            </w:r>
            <w:r w:rsidRPr="0034123D">
              <w:rPr>
                <w:sz w:val="24"/>
                <w:szCs w:val="24"/>
              </w:rPr>
              <w:t xml:space="preserve">, </w:t>
            </w:r>
            <w:r w:rsidRPr="0034123D">
              <w:rPr>
                <w:rFonts w:eastAsia="Calibri"/>
                <w:sz w:val="24"/>
                <w:szCs w:val="24"/>
              </w:rPr>
              <w:object w:dxaOrig="810" w:dyaOrig="300" w14:anchorId="284EE7E0">
                <v:shape id="_x0000_i1133" type="#_x0000_t75" style="width:43.2pt;height:14.4pt" o:ole="">
                  <v:imagedata r:id="rId17" o:title=""/>
                </v:shape>
                <o:OLEObject Type="Embed" ProgID="Equation.DSMT4" ShapeID="_x0000_i1133" DrawAspect="Content" ObjectID="_1699823990" r:id="rId35"/>
              </w:object>
            </w:r>
            <w:r w:rsidRPr="0034123D">
              <w:rPr>
                <w:sz w:val="24"/>
                <w:szCs w:val="24"/>
              </w:rPr>
              <w:t xml:space="preserve">, </w:t>
            </w:r>
            <w:r w:rsidRPr="0034123D">
              <w:rPr>
                <w:rFonts w:eastAsia="Calibri"/>
                <w:sz w:val="24"/>
                <w:szCs w:val="24"/>
              </w:rPr>
              <w:object w:dxaOrig="930" w:dyaOrig="300" w14:anchorId="76225769">
                <v:shape id="_x0000_i1134" type="#_x0000_t75" style="width:43.2pt;height:14.4pt" o:ole="">
                  <v:imagedata r:id="rId19" o:title=""/>
                </v:shape>
                <o:OLEObject Type="Embed" ProgID="Equation.DSMT4" ShapeID="_x0000_i1134" DrawAspect="Content" ObjectID="_1699823991" r:id="rId36"/>
              </w:object>
            </w:r>
            <w:r w:rsidRPr="0034123D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ED1501" w14:textId="00F607DA" w:rsidR="005E4AFE" w:rsidRPr="007A7999" w:rsidRDefault="005E4AFE" w:rsidP="005E4AFE">
            <w:pPr>
              <w:rPr>
                <w:sz w:val="24"/>
                <w:szCs w:val="24"/>
              </w:rPr>
            </w:pPr>
            <w:r w:rsidRPr="00060FD4">
              <w:rPr>
                <w:sz w:val="24"/>
                <w:szCs w:val="24"/>
              </w:rPr>
              <w:t xml:space="preserve">Тригонометрические функции числового аргумента </w:t>
            </w:r>
            <w:r w:rsidRPr="00060FD4">
              <w:rPr>
                <w:rFonts w:eastAsia="Calibri"/>
                <w:sz w:val="24"/>
                <w:szCs w:val="24"/>
              </w:rPr>
              <w:object w:dxaOrig="930" w:dyaOrig="270" w14:anchorId="7A9D073B">
                <v:shape id="_x0000_i1135" type="#_x0000_t75" style="width:43.2pt;height:14.4pt" o:ole="">
                  <v:imagedata r:id="rId13" o:title=""/>
                </v:shape>
                <o:OLEObject Type="Embed" ProgID="Equation.DSMT4" ShapeID="_x0000_i1135" DrawAspect="Content" ObjectID="_1699823992" r:id="rId37"/>
              </w:object>
            </w:r>
            <w:r w:rsidRPr="00060FD4">
              <w:rPr>
                <w:sz w:val="24"/>
                <w:szCs w:val="24"/>
              </w:rPr>
              <w:t xml:space="preserve">, </w:t>
            </w:r>
            <w:r w:rsidRPr="00060FD4">
              <w:rPr>
                <w:rFonts w:eastAsia="Calibri"/>
                <w:sz w:val="24"/>
                <w:szCs w:val="24"/>
              </w:rPr>
              <w:object w:dxaOrig="930" w:dyaOrig="330" w14:anchorId="752B5811">
                <v:shape id="_x0000_i1136" type="#_x0000_t75" style="width:43.2pt;height:14.4pt" o:ole="">
                  <v:imagedata r:id="rId15" o:title=""/>
                </v:shape>
                <o:OLEObject Type="Embed" ProgID="Equation.DSMT4" ShapeID="_x0000_i1136" DrawAspect="Content" ObjectID="_1699823993" r:id="rId38"/>
              </w:object>
            </w:r>
            <w:r w:rsidRPr="00060FD4">
              <w:rPr>
                <w:sz w:val="24"/>
                <w:szCs w:val="24"/>
              </w:rPr>
              <w:t xml:space="preserve">, </w:t>
            </w:r>
            <w:r w:rsidRPr="00060FD4">
              <w:rPr>
                <w:rFonts w:eastAsia="Calibri"/>
                <w:sz w:val="24"/>
                <w:szCs w:val="24"/>
              </w:rPr>
              <w:object w:dxaOrig="810" w:dyaOrig="300" w14:anchorId="1ADE8B46">
                <v:shape id="_x0000_i1137" type="#_x0000_t75" style="width:43.2pt;height:14.4pt" o:ole="">
                  <v:imagedata r:id="rId17" o:title=""/>
                </v:shape>
                <o:OLEObject Type="Embed" ProgID="Equation.DSMT4" ShapeID="_x0000_i1137" DrawAspect="Content" ObjectID="_1699823994" r:id="rId39"/>
              </w:object>
            </w:r>
            <w:r w:rsidRPr="00060FD4">
              <w:rPr>
                <w:sz w:val="24"/>
                <w:szCs w:val="24"/>
              </w:rPr>
              <w:t xml:space="preserve">, </w:t>
            </w:r>
            <w:r w:rsidRPr="00060FD4">
              <w:rPr>
                <w:rFonts w:eastAsia="Calibri"/>
                <w:sz w:val="24"/>
                <w:szCs w:val="24"/>
              </w:rPr>
              <w:object w:dxaOrig="930" w:dyaOrig="300" w14:anchorId="6691C316">
                <v:shape id="_x0000_i1138" type="#_x0000_t75" style="width:43.2pt;height:14.4pt" o:ole="">
                  <v:imagedata r:id="rId19" o:title=""/>
                </v:shape>
                <o:OLEObject Type="Embed" ProgID="Equation.DSMT4" ShapeID="_x0000_i1138" DrawAspect="Content" ObjectID="_1699823995" r:id="rId40"/>
              </w:object>
            </w:r>
            <w:r w:rsidRPr="00060FD4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4BA80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79ADC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D26C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94841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B64B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42AC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529A141F" w14:textId="6F06A258" w:rsidR="005E4AFE" w:rsidRPr="007A7999" w:rsidRDefault="005E4AFE" w:rsidP="005E4AFE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14:paraId="7C02BE74" w14:textId="6C8F0779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51562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40B16EB9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7B82D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6E046" w14:textId="59234A6B" w:rsidR="005E4AFE" w:rsidRPr="0034123D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10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E6AE6D" w14:textId="0D636709" w:rsidR="005E4AFE" w:rsidRPr="00060FD4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10 «Тригонометрические функци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E730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E93F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8EC00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96BA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5334A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83F8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554A6C8B" w14:textId="461E9063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14:paraId="2333016A" w14:textId="1D96014E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A0F1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52A61C0B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BF415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397925" w14:textId="7D58F7B1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войства и графики тригонометрических функций.</w:t>
            </w:r>
          </w:p>
          <w:p w14:paraId="25E96D8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1C0C98" w14:textId="39746D5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войства и графики тригонометрических функций.</w:t>
            </w:r>
          </w:p>
          <w:p w14:paraId="5A1BE54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38C31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A2315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A949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440F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D668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43FDC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5D6A7003" w14:textId="4CA7C16E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575804F2" w14:textId="5706DB42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C29A4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7C8343D0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8EA1F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E7937B" w14:textId="680C902C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бра</w:t>
            </w:r>
            <w:r>
              <w:rPr>
                <w:sz w:val="24"/>
                <w:szCs w:val="24"/>
              </w:rPr>
              <w:t>тные тригонометрические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11DC54" w14:textId="10B0D9C2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Обратные тригонометрические функции, их главные значения, свойства и графики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3E6C1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C585A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A4FC3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6D55D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834DC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AE2D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6BED4A83" w14:textId="1AF56674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14:paraId="09507FE6" w14:textId="611668EF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475B3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5BA11FD7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B757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85CD17" w14:textId="3D6E1FD9" w:rsidR="005E4AFE" w:rsidRPr="007A7999" w:rsidRDefault="005E4AFE" w:rsidP="005E4AF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</w:t>
            </w:r>
            <w:r w:rsidRPr="007A7999">
              <w:rPr>
                <w:sz w:val="24"/>
                <w:szCs w:val="24"/>
              </w:rPr>
              <w:t>ригонометрически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9BF0D" w14:textId="6B9E9E66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ригонометрические уравнения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C32B7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66601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8174F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706E4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42CDF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45D7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04E264D1" w14:textId="33C485C5" w:rsidR="005E4AFE" w:rsidRPr="007A7999" w:rsidRDefault="005E4AFE" w:rsidP="005E4AFE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7C425D72" w14:textId="154CB474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7CF1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0C8D20AE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CD861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9CE54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днородные тригонометрически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13FFD2" w14:textId="3B0D6294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однородных тригонометрических уравнений однородных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4A1C3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2A413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152BA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38A0D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7F965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B7B54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08B2B360" w14:textId="15BA2CA1" w:rsidR="005E4AFE" w:rsidRPr="007A7999" w:rsidRDefault="005E4AFE" w:rsidP="005E4AFE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4A981509" w14:textId="45D79988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6BC5B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3B66586B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3065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E656DF" w14:textId="18274BB2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днородные тригонометрически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9F961B" w14:textId="2A9541E3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однородных тригонометрических уравнений однородных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E75A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0389F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F9E1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F1CE3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822F9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777A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B657743" w14:textId="7B29C23B" w:rsidR="005E4AFE" w:rsidRPr="007A7999" w:rsidRDefault="005E4AFE" w:rsidP="005E4AFE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2E9D3762" w14:textId="0C0D4ABF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26FC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644CE7EE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2B57D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D6193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9236B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49B4E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D615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7B867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E270D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102B1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511D2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12D7D27C" w14:textId="17E0CEC9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7CB2A1CE" w14:textId="427133C5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F655F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D6FEA4A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35152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78DFB2" w14:textId="7074049D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2A6C6E" w14:textId="7A54586B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8E9DB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45429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18248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3DECB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AEFF9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915A1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143B0532" w14:textId="0BDBDCAB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37430FE7" w14:textId="0CAD4645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5E85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72539FEB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B9140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434098" w14:textId="2DE1FF96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11C317" w14:textId="10D0ED12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простейших тригонометрически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7601D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31EBE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3343F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C20F8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DA708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1AE32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988206D" w14:textId="6E6D76BE" w:rsidR="005E4AFE" w:rsidRPr="007A7999" w:rsidRDefault="005E4AFE" w:rsidP="005E4AFE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6650D012" w14:textId="78714145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4B3C4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2D2AD935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6A716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8D2B0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стейшие системы тригонометрических уравнений.</w:t>
            </w:r>
          </w:p>
          <w:p w14:paraId="35B85E6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0B158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простейших систем тригонометрически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4589A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BF7D2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109B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4DEB4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7AEB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05F3C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7066D317" w14:textId="13EC6945" w:rsidR="005E4AFE" w:rsidRPr="007A7999" w:rsidRDefault="005E4AFE" w:rsidP="005E4AFE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33BD0E78" w14:textId="61FD663A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E0E7D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47DEE19E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09579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2A602" w14:textId="3320B8EF" w:rsidR="005E4AFE" w:rsidRPr="007A7999" w:rsidRDefault="005E4AFE" w:rsidP="005E4AFE">
            <w:pPr>
              <w:rPr>
                <w:sz w:val="24"/>
                <w:szCs w:val="24"/>
              </w:rPr>
            </w:pPr>
            <w:r w:rsidRPr="000D6DA5">
              <w:rPr>
                <w:sz w:val="24"/>
                <w:szCs w:val="24"/>
              </w:rPr>
              <w:t>Простейшие системы тригонометрических уравн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576641" w14:textId="473FC075" w:rsidR="005E4AFE" w:rsidRPr="007A7999" w:rsidRDefault="005E4AFE" w:rsidP="005E4AFE">
            <w:pPr>
              <w:rPr>
                <w:sz w:val="24"/>
                <w:szCs w:val="24"/>
              </w:rPr>
            </w:pPr>
            <w:r w:rsidRPr="000D6DA5">
              <w:rPr>
                <w:sz w:val="24"/>
                <w:szCs w:val="24"/>
              </w:rPr>
              <w:t>Простейшие системы тригонометрически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FAA90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341E9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6F3B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40209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F871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5F553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D54747F" w14:textId="5147B921" w:rsidR="005E4AFE" w:rsidRPr="007A7999" w:rsidRDefault="005E4AFE" w:rsidP="005E4AFE">
            <w:pPr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1C06065A" w14:textId="4795FCB5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2E78D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623DDE6C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B20C3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8B9995" w14:textId="09637302" w:rsidR="005E4AFE" w:rsidRPr="007A7999" w:rsidRDefault="005E4AFE" w:rsidP="005E4AFE">
            <w:pPr>
              <w:rPr>
                <w:sz w:val="24"/>
                <w:szCs w:val="24"/>
              </w:rPr>
            </w:pPr>
            <w:r w:rsidRPr="000D6DA5">
              <w:rPr>
                <w:sz w:val="24"/>
                <w:szCs w:val="24"/>
              </w:rPr>
              <w:t>Простейшие системы тригонометрических уравн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FCFC9" w14:textId="73C73333" w:rsidR="005E4AFE" w:rsidRPr="007A7999" w:rsidRDefault="005E4AFE" w:rsidP="005E4AFE">
            <w:pPr>
              <w:rPr>
                <w:sz w:val="24"/>
                <w:szCs w:val="24"/>
              </w:rPr>
            </w:pPr>
            <w:r w:rsidRPr="000D6DA5">
              <w:rPr>
                <w:sz w:val="24"/>
                <w:szCs w:val="24"/>
              </w:rPr>
              <w:t>Простейшие системы тригонометрически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22FFA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B674E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AF5D1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941F4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0459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FAECE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6C5E3599" w14:textId="600C7DCC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753B21D2" w14:textId="5A42F757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8D5D3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4F1494B9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B7F6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B442C8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 xml:space="preserve">Контрольная работа «Тригонометрические уравнения и </w:t>
            </w:r>
            <w:proofErr w:type="spellStart"/>
            <w:r w:rsidRPr="007A7999">
              <w:rPr>
                <w:b/>
                <w:sz w:val="24"/>
                <w:szCs w:val="24"/>
              </w:rPr>
              <w:t>неравенста</w:t>
            </w:r>
            <w:proofErr w:type="spellEnd"/>
            <w:r w:rsidRPr="007A7999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729F6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 xml:space="preserve">Контрольная работа «Тригонометрические уравнения и </w:t>
            </w:r>
            <w:proofErr w:type="spellStart"/>
            <w:r w:rsidRPr="007A7999">
              <w:rPr>
                <w:b/>
                <w:sz w:val="24"/>
                <w:szCs w:val="24"/>
              </w:rPr>
              <w:t>неравенста</w:t>
            </w:r>
            <w:proofErr w:type="spellEnd"/>
            <w:r w:rsidRPr="007A7999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983A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1CF46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D9505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AE3A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D632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1B0F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22E35C3" w14:textId="5617A496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</w:tcPr>
          <w:p w14:paraId="71D171B9" w14:textId="6412027B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04B80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561C2C1D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9A4F2D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DC669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иды тетраэдр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5952C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proofErr w:type="spellStart"/>
            <w:r w:rsidRPr="007A7999">
              <w:rPr>
                <w:sz w:val="24"/>
                <w:szCs w:val="24"/>
              </w:rPr>
              <w:t>Ортоцентрический</w:t>
            </w:r>
            <w:proofErr w:type="spellEnd"/>
            <w:r w:rsidRPr="007A7999">
              <w:rPr>
                <w:sz w:val="24"/>
                <w:szCs w:val="24"/>
              </w:rPr>
              <w:t xml:space="preserve"> тетраэдр, каркасный тетраэдр, </w:t>
            </w:r>
            <w:proofErr w:type="spellStart"/>
            <w:r w:rsidRPr="007A7999">
              <w:rPr>
                <w:sz w:val="24"/>
                <w:szCs w:val="24"/>
              </w:rPr>
              <w:t>равногранный</w:t>
            </w:r>
            <w:proofErr w:type="spellEnd"/>
            <w:r w:rsidRPr="007A7999">
              <w:rPr>
                <w:sz w:val="24"/>
                <w:szCs w:val="24"/>
              </w:rPr>
              <w:t xml:space="preserve"> тетраэдр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C9698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E2DDD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64C9C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9EE21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5468B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3197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2833C46A" w14:textId="76D41473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14:paraId="6502F178" w14:textId="3DD2CAF2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F6761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42F854D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D5286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11BEFF" w14:textId="3D5C747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рямоугольный тетраэдр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D9134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. Достраивание тетраэдра до параллелепипеда.</w:t>
            </w:r>
          </w:p>
          <w:p w14:paraId="5EC47D8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117B7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9632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1CFB5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26F2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CFEAE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72E2A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076CFE27" w14:textId="28112858" w:rsidR="005E4AFE" w:rsidRPr="007A7999" w:rsidRDefault="005E4AFE" w:rsidP="005E4AFE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7B5ED277" w14:textId="4728B8B1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BD173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45FFFBF0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101ED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C4317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Медианы и </w:t>
            </w:r>
            <w:proofErr w:type="spellStart"/>
            <w:r w:rsidRPr="007A7999">
              <w:rPr>
                <w:sz w:val="24"/>
                <w:szCs w:val="24"/>
              </w:rPr>
              <w:t>бимедианы</w:t>
            </w:r>
            <w:proofErr w:type="spellEnd"/>
            <w:r w:rsidRPr="007A7999">
              <w:rPr>
                <w:sz w:val="24"/>
                <w:szCs w:val="24"/>
              </w:rPr>
              <w:t xml:space="preserve"> тетраэдра. </w:t>
            </w:r>
          </w:p>
          <w:p w14:paraId="5683C8C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DCA3D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Медианы и </w:t>
            </w:r>
            <w:proofErr w:type="spellStart"/>
            <w:r w:rsidRPr="007A7999">
              <w:rPr>
                <w:sz w:val="24"/>
                <w:szCs w:val="24"/>
              </w:rPr>
              <w:t>бимедианы</w:t>
            </w:r>
            <w:proofErr w:type="spellEnd"/>
            <w:r w:rsidRPr="007A7999">
              <w:rPr>
                <w:sz w:val="24"/>
                <w:szCs w:val="24"/>
              </w:rPr>
              <w:t xml:space="preserve"> тетраэдра. </w:t>
            </w:r>
          </w:p>
          <w:p w14:paraId="18BB22F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38091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C157C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521FE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9E9EE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42264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C289D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52FE609" w14:textId="00424302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3998BFB0" w14:textId="09115C00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FE834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66F2616B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198DF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69643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36D0D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F5FAA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9CD36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5B81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54C06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6B63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8502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2CD84E59" w14:textId="6739F014" w:rsidR="005E4AFE" w:rsidRPr="007A7999" w:rsidRDefault="005E4AFE" w:rsidP="005E4AFE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0142862D" w14:textId="3150AD75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2217A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7309EA75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AC98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22F3D" w14:textId="2621A8BC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EAFFEB" w14:textId="5F54E62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асстояния между фигурами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689C2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3B96C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5225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D45F9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631B6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F6DE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FC8055F" w14:textId="7F1B393E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2782C7E2" w14:textId="526FF443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3AEFA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6A0871A3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90461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DD189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Общий перпендикуляр двух скрещивающихся прямых. </w:t>
            </w:r>
          </w:p>
          <w:p w14:paraId="050498F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C31B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Общий перпендикуляр двух скрещивающихся прямых. </w:t>
            </w:r>
          </w:p>
          <w:p w14:paraId="7DBBFCF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E5690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F9FED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B24FC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AB5EA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5C2DC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55DD3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1F14C60D" w14:textId="45471E62" w:rsidR="005E4AFE" w:rsidRPr="007A7999" w:rsidRDefault="005E4AFE" w:rsidP="005E4AFE">
            <w:pPr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7AFE9B3D" w14:textId="525FD47F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966E0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35228187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91181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56B0E9" w14:textId="6E984DEC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11.</w:t>
            </w:r>
            <w:r w:rsidRPr="007A799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CD79BD" w14:textId="664B5FC1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11 «Тетраэдр».</w:t>
            </w:r>
            <w:r w:rsidRPr="007A799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C4301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68F7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6BAF2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2AADC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5A746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2F7E1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4604EB75" w14:textId="4167FE41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45C9BCD9" w14:textId="4D91CF97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5EA66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1255B204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FC6BA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BAE605" w14:textId="759EF7E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глы в пространств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72D6C" w14:textId="329D47E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иды углов в пространств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367FB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CF916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0B415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D7782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297B8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750AEA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08308C2D" w14:textId="3A838B2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497E53AB" w14:textId="22C8232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C9F3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721002AE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B088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A35BB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ерпендикулярные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03582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ерпендикулярные плоск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587DC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DC69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19128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9C12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3E0C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F292C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0AF49789" w14:textId="4E450C00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646616B1" w14:textId="37D2D9C8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817FC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4E3E619E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89AD0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BEB1F1" w14:textId="4E52F34F" w:rsidR="005E4AFE" w:rsidRPr="007A7999" w:rsidRDefault="005E4AFE" w:rsidP="005E4AFE">
            <w:pPr>
              <w:rPr>
                <w:sz w:val="24"/>
                <w:szCs w:val="24"/>
              </w:rPr>
            </w:pPr>
            <w:r w:rsidRPr="00292600">
              <w:rPr>
                <w:sz w:val="24"/>
                <w:szCs w:val="24"/>
              </w:rPr>
              <w:t>Перпендикулярные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BD3554" w14:textId="5F4CF43D" w:rsidR="005E4AFE" w:rsidRPr="007A7999" w:rsidRDefault="005E4AFE" w:rsidP="005E4AFE">
            <w:pPr>
              <w:rPr>
                <w:sz w:val="24"/>
                <w:szCs w:val="24"/>
              </w:rPr>
            </w:pPr>
            <w:r w:rsidRPr="00292600">
              <w:rPr>
                <w:sz w:val="24"/>
                <w:szCs w:val="24"/>
              </w:rPr>
              <w:t>Перпендикулярные плоск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B3BBF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3FEF5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CEB8C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94472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B2D6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8916F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5442E010" w14:textId="2EF9925E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249AB9F4" w14:textId="3770E948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C8DF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53C029B1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43C40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C4DD7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иды многогранник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2229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азвертки многогранника. Кратчайшие пути на поверхности многогранника.</w:t>
            </w:r>
          </w:p>
          <w:p w14:paraId="6DA598F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EA896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64BD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B8A15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127AD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FE9991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5609E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78C67533" w14:textId="2B855FE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ЛР 16</w:t>
            </w:r>
          </w:p>
        </w:tc>
        <w:tc>
          <w:tcPr>
            <w:tcW w:w="509" w:type="pct"/>
            <w:shd w:val="clear" w:color="auto" w:fill="auto"/>
            <w:hideMark/>
          </w:tcPr>
          <w:p w14:paraId="708B0BA7" w14:textId="0829ACF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К1, ОК2, ОК4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4AF5B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</w:tr>
      <w:tr w:rsidR="005E4AFE" w:rsidRPr="007A7999" w14:paraId="2ADDEAA9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0C537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EA4F0D" w14:textId="32308C4C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Теорема Эйлер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0A8C08" w14:textId="390A906E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еорема Эйл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AAECA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5325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A8D02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4649E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8CEAD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1948F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4910FAEE" w14:textId="64C79BF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2B775614" w14:textId="64F08DE7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DFA0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79787D8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03AA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C80CEA" w14:textId="0B8303CC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авильные многогранн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240C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Двойственность правильных многогранников.</w:t>
            </w:r>
          </w:p>
          <w:p w14:paraId="14A42F7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BDECD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34545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566A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FD99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BC6F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2D637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64D0B90" w14:textId="7B80BB7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04C19CE3" w14:textId="14A4E1A8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AC507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717D34C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0228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B83875" w14:textId="7E946DDC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ризм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5BC54E" w14:textId="26B5037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Вычисление площадей поверхности, нахождение длин рёбер, диагонали. Вершины, рёбра, грани многогранника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ACFDF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7517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1CCAD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9EBC7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B15F7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885E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65263D7E" w14:textId="6951EC4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071202AA" w14:textId="0F95C06F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FCD8D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6B5450F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7849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36870D" w14:textId="1F479DCA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араллелепипед и его свой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53D74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еорема о квадрате диагонали прямоугольного параллелепипеда.</w:t>
            </w:r>
          </w:p>
          <w:p w14:paraId="21E7AA4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7D4F1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046F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BFB6F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DA186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E669D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6B80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6C7E4EA9" w14:textId="7F0418A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449CA819" w14:textId="5B32663B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E9A6E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3EA11DA" w14:textId="77777777" w:rsidTr="00D22FFE">
        <w:trPr>
          <w:trHeight w:val="51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1FBF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FC78E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B793B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AA536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E8FA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E9CF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C8C67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3CDC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AB1F6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73E02B12" w14:textId="1394B85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79E15961" w14:textId="11AA9E3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2EEA9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7ADCCDE" w14:textId="77777777" w:rsidTr="00D22FFE">
        <w:trPr>
          <w:trHeight w:val="51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389D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EC72CB" w14:textId="2280755A" w:rsidR="005E4AFE" w:rsidRPr="007A7999" w:rsidRDefault="005E4AFE" w:rsidP="005E4AFE">
            <w:pPr>
              <w:rPr>
                <w:sz w:val="24"/>
                <w:szCs w:val="24"/>
              </w:rPr>
            </w:pPr>
            <w:r w:rsidRPr="004B270D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FCC696" w14:textId="3522B944" w:rsidR="005E4AFE" w:rsidRPr="007A7999" w:rsidRDefault="005E4AFE" w:rsidP="005E4AFE">
            <w:pPr>
              <w:rPr>
                <w:sz w:val="24"/>
                <w:szCs w:val="24"/>
              </w:rPr>
            </w:pPr>
            <w:r w:rsidRPr="004B270D">
              <w:rPr>
                <w:sz w:val="24"/>
                <w:szCs w:val="24"/>
              </w:rPr>
              <w:t>Прямоугольный параллелепипед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5B579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3CE3E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FFBB6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C652B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60E61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67DA7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B360151" w14:textId="59853F2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11DD6FB3" w14:textId="67D3E54C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2CF7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FEDEBD1" w14:textId="77777777" w:rsidTr="00D22FFE">
        <w:trPr>
          <w:trHeight w:val="517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BB82C1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4068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Наклонные призмы. </w:t>
            </w:r>
          </w:p>
          <w:p w14:paraId="5ACBF9E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400DD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Наклонные призмы. </w:t>
            </w:r>
          </w:p>
          <w:p w14:paraId="5A5F6D3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ED796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5619A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2354A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73E9A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79B1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6578A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D27A9B" w14:textId="613E0BD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5B66146" w14:textId="06C0F30A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BEB9E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C3E0BF0" w14:textId="77777777" w:rsidTr="00D22FFE">
        <w:trPr>
          <w:trHeight w:val="39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7C8D2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404EBD" w14:textId="75BAE75B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ирамид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19716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лощадь боковой полной поверхности пирамиды, усечённой пирамиды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20D7A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FE344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2959D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69891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BC2ED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5DA38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575F70" w14:textId="199D0B3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BF52D05" w14:textId="79332EC5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CF0C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CBDBB05" w14:textId="77777777" w:rsidTr="00D22FFE">
        <w:trPr>
          <w:trHeight w:val="39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F2BB8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0A445" w14:textId="1E4A8379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иды пирамид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AEBCB" w14:textId="2558A79A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иды пирамид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B4A6F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76DC0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E3C12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75A90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E1F2F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2D8E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9B6FFD6" w14:textId="3B963FD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C819554" w14:textId="0E1AFF55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4A702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7E27018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5CC38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C563D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Элементы правильной пирамид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92F9A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Элементы пирамиды. Изготовление развёртки пирамиды, усечённой пирамиды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7F71D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4076C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1A0A1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02AF2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598D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C498A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7E218C91" w14:textId="7E8CA34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681A9C92" w14:textId="4C6EEADA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F57DA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2EA769D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F32F4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A43A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ирамиды с </w:t>
            </w:r>
            <w:proofErr w:type="spellStart"/>
            <w:r w:rsidRPr="007A7999">
              <w:rPr>
                <w:sz w:val="24"/>
                <w:szCs w:val="24"/>
              </w:rPr>
              <w:t>равнонаклоненными</w:t>
            </w:r>
            <w:proofErr w:type="spellEnd"/>
            <w:r w:rsidRPr="007A7999">
              <w:rPr>
                <w:sz w:val="24"/>
                <w:szCs w:val="24"/>
              </w:rPr>
              <w:t xml:space="preserve"> ребрами и гранями.</w:t>
            </w:r>
          </w:p>
          <w:p w14:paraId="77B1939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6E2D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ирамиды с </w:t>
            </w:r>
            <w:proofErr w:type="spellStart"/>
            <w:r w:rsidRPr="007A7999">
              <w:rPr>
                <w:sz w:val="24"/>
                <w:szCs w:val="24"/>
              </w:rPr>
              <w:t>равнонаклоненными</w:t>
            </w:r>
            <w:proofErr w:type="spellEnd"/>
            <w:r w:rsidRPr="007A7999">
              <w:rPr>
                <w:sz w:val="24"/>
                <w:szCs w:val="24"/>
              </w:rPr>
              <w:t xml:space="preserve"> ребрами и гранями, их основные свойства.  </w:t>
            </w:r>
          </w:p>
          <w:p w14:paraId="55EA135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F4254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47E61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4035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11C0E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3428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BB12C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CB18F4" w14:textId="3627CD3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389343C" w14:textId="75758246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A5DBB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F61BEBB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D5200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399E55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Контрольная работа «</w:t>
            </w:r>
            <w:proofErr w:type="spellStart"/>
            <w:r w:rsidRPr="007A7999">
              <w:rPr>
                <w:b/>
                <w:sz w:val="24"/>
                <w:szCs w:val="24"/>
              </w:rPr>
              <w:t>Многоранники</w:t>
            </w:r>
            <w:proofErr w:type="spellEnd"/>
            <w:r w:rsidRPr="007A7999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7BF6E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Контрольная работа «</w:t>
            </w:r>
            <w:proofErr w:type="spellStart"/>
            <w:r w:rsidRPr="007A7999">
              <w:rPr>
                <w:b/>
                <w:sz w:val="24"/>
                <w:szCs w:val="24"/>
              </w:rPr>
              <w:t>Многоранники</w:t>
            </w:r>
            <w:proofErr w:type="spellEnd"/>
            <w:r w:rsidRPr="007A7999">
              <w:rPr>
                <w:b/>
                <w:sz w:val="24"/>
                <w:szCs w:val="24"/>
              </w:rPr>
              <w:t>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BABA9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958DE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707B6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3A0A2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A3A8B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8C8A0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1986A64" w14:textId="3813BDA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F36401E" w14:textId="685E8940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4684C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F5C6058" w14:textId="77777777" w:rsidTr="00D22FFE">
        <w:trPr>
          <w:trHeight w:val="280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DEFB5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5D895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тепень с действительным показателем, свойства степен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B43FF" w14:textId="76B80120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Степени с действительными показателями её свойства,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1C629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FFAD6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ABFAC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C033C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90305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9A5C0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1C9791F" w14:textId="3EABDBE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938686A" w14:textId="5B29ADD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A6F4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DC8D948" w14:textId="77777777" w:rsidTr="00D22FFE">
        <w:trPr>
          <w:trHeight w:val="280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57CA1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F08090" w14:textId="7A5AEB14" w:rsidR="005E4AFE" w:rsidRPr="007A7999" w:rsidRDefault="005E4AFE" w:rsidP="005E4AF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</w:t>
            </w:r>
            <w:r w:rsidRPr="007A7999">
              <w:rPr>
                <w:sz w:val="24"/>
                <w:szCs w:val="24"/>
              </w:rPr>
              <w:t>ействия со степеня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0F4BF" w14:textId="0CF9478B" w:rsidR="005E4AFE" w:rsidRPr="007A7999" w:rsidRDefault="005E4AFE" w:rsidP="005E4AF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</w:t>
            </w:r>
            <w:r w:rsidRPr="007A7999">
              <w:rPr>
                <w:sz w:val="24"/>
                <w:szCs w:val="24"/>
              </w:rPr>
              <w:t>ействия со степенями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A147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2FBAD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20EC3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12760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612F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51E78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C2B9ABA" w14:textId="68FFE65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DBC15E" w14:textId="3C3405B3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95E6E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502E7AC" w14:textId="77777777" w:rsidTr="00D22FFE">
        <w:trPr>
          <w:trHeight w:val="64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E8F07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5E505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стейшие показательны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DC3BF" w14:textId="7897D691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ростейшие показательные уравнения. Алгоритм решения уравнений графическим методом, </w:t>
            </w:r>
            <w:r w:rsidRPr="007A7999">
              <w:rPr>
                <w:sz w:val="24"/>
                <w:szCs w:val="24"/>
              </w:rPr>
              <w:lastRenderedPageBreak/>
              <w:t>методом уравнивания основани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8B469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EC36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3C008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ECB29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8B9D7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241BC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4C4A29FC" w14:textId="4149FA9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shd w:val="clear" w:color="auto" w:fill="auto"/>
            <w:hideMark/>
          </w:tcPr>
          <w:p w14:paraId="54398515" w14:textId="3C900627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B35CF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DEEF036" w14:textId="77777777" w:rsidTr="00D22FFE">
        <w:trPr>
          <w:trHeight w:val="64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4D620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B640D8" w14:textId="62D05FC9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стейшие показательны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E26EF0" w14:textId="14E6E2CF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стейшие показательные уравнения. Алгоритм решения уравнений графическим методом, методом уравнивания основани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C6F08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6A1A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7403A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BD90F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EFF0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3AFC0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FE34067" w14:textId="7C48E01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C2AA188" w14:textId="12C95E46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83D0D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3A41E6F" w14:textId="77777777" w:rsidTr="00D22FFE">
        <w:trPr>
          <w:trHeight w:val="64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7E66D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3BDFC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стейшие показательные не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05C75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Алгоритм решений показ. Неравенства при а &gt;1 и 0&lt;</w:t>
            </w:r>
            <w:proofErr w:type="gramStart"/>
            <w:r w:rsidRPr="007A7999">
              <w:rPr>
                <w:sz w:val="24"/>
                <w:szCs w:val="24"/>
              </w:rPr>
              <w:t>а&lt;</w:t>
            </w:r>
            <w:proofErr w:type="gramEnd"/>
            <w:r w:rsidRPr="007A7999">
              <w:rPr>
                <w:sz w:val="24"/>
                <w:szCs w:val="24"/>
              </w:rPr>
              <w:t>1</w:t>
            </w:r>
          </w:p>
          <w:p w14:paraId="0FBE1959" w14:textId="38D1246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показательных неравенст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DF27A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01049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AD7C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D5820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E9328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57BC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6A972DA" w14:textId="6F905BB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DA809EF" w14:textId="0063620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91EFA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D7F9264" w14:textId="77777777" w:rsidTr="00D22FFE">
        <w:trPr>
          <w:trHeight w:val="64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34911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AEB756" w14:textId="39D88B5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стейшие показательные не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5F8E0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Алгоритм решений показ. Неравенства при а &gt;1 и 0&lt;</w:t>
            </w:r>
            <w:proofErr w:type="gramStart"/>
            <w:r w:rsidRPr="007A7999">
              <w:rPr>
                <w:sz w:val="24"/>
                <w:szCs w:val="24"/>
              </w:rPr>
              <w:t>а&lt;</w:t>
            </w:r>
            <w:proofErr w:type="gramEnd"/>
            <w:r w:rsidRPr="007A7999">
              <w:rPr>
                <w:sz w:val="24"/>
                <w:szCs w:val="24"/>
              </w:rPr>
              <w:t>1</w:t>
            </w:r>
          </w:p>
          <w:p w14:paraId="51BC1683" w14:textId="4A6D9A8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показательных неравенств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B8893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5C75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6D612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35A58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1C365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5E4D1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C0B014" w14:textId="7FB4FFD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E2FC15A" w14:textId="5DC7854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95FD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36E41E2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03B5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61B9EC" w14:textId="7CD45EE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оказательная функция и ее свойства и график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265E7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оказательная функция и ее свойства и график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03AD6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1F8FD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DE4C5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3EE5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B4AC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EFD56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DBDED0" w14:textId="2E01FD7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7FFA316" w14:textId="565DCEB8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204E7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DE1611A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6F87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174C12" w14:textId="1AE7ACA6" w:rsidR="005E4AFE" w:rsidRPr="007A7999" w:rsidRDefault="005E4AFE" w:rsidP="005E4AFE">
            <w:pPr>
              <w:rPr>
                <w:sz w:val="24"/>
                <w:szCs w:val="24"/>
              </w:rPr>
            </w:pPr>
            <w:r w:rsidRPr="003D3202">
              <w:rPr>
                <w:sz w:val="24"/>
                <w:szCs w:val="24"/>
              </w:rPr>
              <w:t>Показательная функция и ее свойства и график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CE09A8" w14:textId="44D71267" w:rsidR="005E4AFE" w:rsidRPr="007A7999" w:rsidRDefault="005E4AFE" w:rsidP="005E4AFE">
            <w:pPr>
              <w:rPr>
                <w:sz w:val="24"/>
                <w:szCs w:val="24"/>
              </w:rPr>
            </w:pPr>
            <w:r w:rsidRPr="003D3202">
              <w:rPr>
                <w:sz w:val="24"/>
                <w:szCs w:val="24"/>
              </w:rPr>
              <w:t>Показательная функция и ее свойства и график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5557F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B46D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7A5A5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E95F9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056B2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ED0A6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0FB479E5" w14:textId="67D056C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19B4F852" w14:textId="3E9D6296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A7291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4BF84AD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E2461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A84CD5" w14:textId="6FFA76C1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12.</w:t>
            </w:r>
            <w:r w:rsidRPr="007A799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9844BF" w14:textId="6EA07A91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Проверочная работа № 12 «Показательные уравнения и неравенства».</w:t>
            </w:r>
            <w:r w:rsidRPr="007A7999">
              <w:rPr>
                <w:sz w:val="24"/>
                <w:szCs w:val="24"/>
              </w:rPr>
              <w:t xml:space="preserve">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92242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20B6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BD4A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19853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7C56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CCC0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2BC04C" w14:textId="2F78375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37CED57" w14:textId="77223FF0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9F24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5D90BDF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0ADC0D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87C9F" w14:textId="3E7B9372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Число </w:t>
            </w:r>
            <w:r w:rsidRPr="007A7999">
              <w:rPr>
                <w:rFonts w:eastAsia="Calibri"/>
                <w:sz w:val="24"/>
                <w:szCs w:val="24"/>
              </w:rPr>
              <w:object w:dxaOrig="150" w:dyaOrig="255" w14:anchorId="76AAC212">
                <v:shape id="_x0000_i1139" type="#_x0000_t75" style="width:7.2pt;height:14.4pt" o:ole="">
                  <v:imagedata r:id="rId41" o:title=""/>
                </v:shape>
                <o:OLEObject Type="Embed" ProgID="Equation.DSMT4" ShapeID="_x0000_i1139" DrawAspect="Content" ObjectID="_1699823996" r:id="rId42"/>
              </w:object>
            </w:r>
            <w:r w:rsidRPr="007A7999">
              <w:rPr>
                <w:sz w:val="24"/>
                <w:szCs w:val="24"/>
              </w:rPr>
              <w:t xml:space="preserve"> и функция </w:t>
            </w:r>
            <w:r w:rsidRPr="007A7999">
              <w:rPr>
                <w:rFonts w:eastAsia="Calibri"/>
                <w:sz w:val="24"/>
                <w:szCs w:val="24"/>
              </w:rPr>
              <w:object w:dxaOrig="630" w:dyaOrig="330" w14:anchorId="0FE42567">
                <v:shape id="_x0000_i1140" type="#_x0000_t75" style="width:28.8pt;height:14.4pt" o:ole="">
                  <v:imagedata r:id="rId43" o:title=""/>
                </v:shape>
                <o:OLEObject Type="Embed" ProgID="Equation.DSMT4" ShapeID="_x0000_i1140" DrawAspect="Content" ObjectID="_1699823997" r:id="rId44"/>
              </w:object>
            </w:r>
            <w:r w:rsidRPr="007A7999">
              <w:rPr>
                <w:sz w:val="24"/>
                <w:szCs w:val="24"/>
              </w:rPr>
              <w:t>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1A573" w14:textId="65CB4CAB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Число </w:t>
            </w:r>
            <w:r w:rsidRPr="007A7999">
              <w:rPr>
                <w:rFonts w:eastAsia="Calibri"/>
                <w:sz w:val="24"/>
                <w:szCs w:val="24"/>
              </w:rPr>
              <w:object w:dxaOrig="150" w:dyaOrig="255" w14:anchorId="11FE7C88">
                <v:shape id="_x0000_i1141" type="#_x0000_t75" style="width:7.2pt;height:14.4pt" o:ole="">
                  <v:imagedata r:id="rId41" o:title=""/>
                </v:shape>
                <o:OLEObject Type="Embed" ProgID="Equation.DSMT4" ShapeID="_x0000_i1141" DrawAspect="Content" ObjectID="_1699823998" r:id="rId45"/>
              </w:object>
            </w:r>
            <w:r w:rsidRPr="007A7999">
              <w:rPr>
                <w:sz w:val="24"/>
                <w:szCs w:val="24"/>
              </w:rPr>
              <w:t xml:space="preserve"> и функция </w:t>
            </w:r>
            <w:r w:rsidRPr="007A7999">
              <w:rPr>
                <w:rFonts w:eastAsia="Calibri"/>
                <w:sz w:val="24"/>
                <w:szCs w:val="24"/>
              </w:rPr>
              <w:object w:dxaOrig="630" w:dyaOrig="330" w14:anchorId="6AFC22AE">
                <v:shape id="_x0000_i1142" type="#_x0000_t75" style="width:28.8pt;height:14.4pt" o:ole="">
                  <v:imagedata r:id="rId43" o:title=""/>
                </v:shape>
                <o:OLEObject Type="Embed" ProgID="Equation.DSMT4" ShapeID="_x0000_i1142" DrawAspect="Content" ObjectID="_1699823999" r:id="rId46"/>
              </w:object>
            </w:r>
            <w:r w:rsidRPr="007A7999"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F4E8E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7F05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EC634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A9944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AAB5D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F0CF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9703B7D" w14:textId="77FBE4B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A6FE41" w14:textId="1582AE3B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74E74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F661049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51AB41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239E4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Логарифм, свойства логарифм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7ADB9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онятие логарифма, О.Д.З логарифма. Десятичный и натуральный логарифм.</w:t>
            </w:r>
          </w:p>
          <w:p w14:paraId="2346D74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BD515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E7AB8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ABA01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2AB5C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8D731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84BEE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E9C6854" w14:textId="568F254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15B3236" w14:textId="4AEBCC3E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A2175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F83CB6B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66E17E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E5510D" w14:textId="1C954951" w:rsidR="005E4AFE" w:rsidRPr="007A7999" w:rsidRDefault="005E4AFE" w:rsidP="005E4AFE">
            <w:pPr>
              <w:rPr>
                <w:sz w:val="24"/>
                <w:szCs w:val="24"/>
              </w:rPr>
            </w:pPr>
            <w:r w:rsidRPr="00CA76B0">
              <w:rPr>
                <w:sz w:val="24"/>
                <w:szCs w:val="24"/>
              </w:rPr>
              <w:t>Логарифм, свойства логарифм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6334FE" w14:textId="0197466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486517">
              <w:rPr>
                <w:sz w:val="24"/>
                <w:szCs w:val="24"/>
              </w:rPr>
              <w:t>Понятие логарифма, О.Д.З логарифма. Десятичный и натуральный логариф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F4C2D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E4D39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6BF0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BEBC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000E0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6DD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1B21E9" w14:textId="53074B9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F0B666" w14:textId="59EC2E0F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216D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C04CAD2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CD044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2A2AE0" w14:textId="262A7634" w:rsidR="005E4AFE" w:rsidRPr="007A7999" w:rsidRDefault="005E4AFE" w:rsidP="005E4AFE">
            <w:pPr>
              <w:rPr>
                <w:sz w:val="24"/>
                <w:szCs w:val="24"/>
              </w:rPr>
            </w:pPr>
            <w:r w:rsidRPr="00CA76B0">
              <w:rPr>
                <w:sz w:val="24"/>
                <w:szCs w:val="24"/>
              </w:rPr>
              <w:t>Логарифм, свойства логарифм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ABBC2CC" w14:textId="2373F21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486517">
              <w:rPr>
                <w:sz w:val="24"/>
                <w:szCs w:val="24"/>
              </w:rPr>
              <w:t>Понятие логарифма, О.Д.З логарифма. Десятичный и натуральный логариф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CC36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51489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59D01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90324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E4E12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9E3A1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B280CB4" w14:textId="54AFCA7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A7C28A2" w14:textId="76F823D4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2FC77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EB553D4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8BBCC1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D4F1E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еобразование логарифмических выраж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5046AB" w14:textId="7673568E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войства логарифмов. Преобразование логарифмических выражени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B3C03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31E9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1910F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ACE7F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4AC6F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BFD75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B4BD69" w14:textId="56780B2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5D31D57" w14:textId="635AE464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19754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A1BF963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AB08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C2F526" w14:textId="0657EEDD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реобразование </w:t>
            </w:r>
            <w:r w:rsidRPr="007A7999">
              <w:rPr>
                <w:sz w:val="24"/>
                <w:szCs w:val="24"/>
              </w:rPr>
              <w:lastRenderedPageBreak/>
              <w:t>логарифмических выраж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437EEF" w14:textId="0DD5472C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 xml:space="preserve">Свойства логарифмов. </w:t>
            </w:r>
            <w:r w:rsidRPr="007A7999">
              <w:rPr>
                <w:sz w:val="24"/>
                <w:szCs w:val="24"/>
              </w:rPr>
              <w:lastRenderedPageBreak/>
              <w:t>Преобразование логарифмических выражений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695F4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79197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D18DB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368F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3A81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95781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2D0504" w14:textId="30F8ACC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 xml:space="preserve">М1-М8, </w:t>
            </w:r>
            <w:r w:rsidRPr="00D03146">
              <w:rPr>
                <w:sz w:val="24"/>
                <w:szCs w:val="24"/>
              </w:rPr>
              <w:lastRenderedPageBreak/>
              <w:t>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1262B31" w14:textId="4F09A0C4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lastRenderedPageBreak/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53CE3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A28588F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5DAB7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8861C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Логарифмически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1AFB4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логарифмически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27E99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38B18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03F7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8ECE5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F600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31C9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F4CD454" w14:textId="48DA1D8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7A5D93" w14:textId="4ABE388A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64C00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FF59832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1DF661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1A85B" w14:textId="01F10F67" w:rsidR="005E4AFE" w:rsidRPr="007A7999" w:rsidRDefault="005E4AFE" w:rsidP="005E4AFE">
            <w:pPr>
              <w:rPr>
                <w:sz w:val="24"/>
                <w:szCs w:val="24"/>
              </w:rPr>
            </w:pPr>
            <w:r w:rsidRPr="00103459">
              <w:rPr>
                <w:sz w:val="24"/>
                <w:szCs w:val="24"/>
              </w:rPr>
              <w:t>Логарифмически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24589E" w14:textId="75C19368" w:rsidR="005E4AFE" w:rsidRPr="007A7999" w:rsidRDefault="005E4AFE" w:rsidP="005E4AFE">
            <w:pPr>
              <w:rPr>
                <w:sz w:val="24"/>
                <w:szCs w:val="24"/>
              </w:rPr>
            </w:pPr>
            <w:r w:rsidRPr="00A32D50">
              <w:rPr>
                <w:sz w:val="24"/>
                <w:szCs w:val="24"/>
              </w:rPr>
              <w:t>Решение логарифмически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6869A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AA499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D5985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4333A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22526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042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44C28B2C" w14:textId="7E8BDBE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7661FCCF" w14:textId="5680EC1D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2C8BA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C214CEB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D9435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F81B2B" w14:textId="17E8A209" w:rsidR="005E4AFE" w:rsidRPr="007A7999" w:rsidRDefault="005E4AFE" w:rsidP="005E4AFE">
            <w:pPr>
              <w:rPr>
                <w:sz w:val="24"/>
                <w:szCs w:val="24"/>
              </w:rPr>
            </w:pPr>
            <w:r w:rsidRPr="00103459">
              <w:rPr>
                <w:sz w:val="24"/>
                <w:szCs w:val="24"/>
              </w:rPr>
              <w:t>Логарифмические уравн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3728ED" w14:textId="1E40F69E" w:rsidR="005E4AFE" w:rsidRPr="007A7999" w:rsidRDefault="005E4AFE" w:rsidP="005E4AFE">
            <w:pPr>
              <w:rPr>
                <w:sz w:val="24"/>
                <w:szCs w:val="24"/>
              </w:rPr>
            </w:pPr>
            <w:r w:rsidRPr="00A32D50">
              <w:rPr>
                <w:sz w:val="24"/>
                <w:szCs w:val="24"/>
              </w:rPr>
              <w:t>Решение логарифмически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9B99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1466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7670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F8C14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A8D3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75B9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0712140" w14:textId="2AEEE64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F15379F" w14:textId="2A053884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3780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F4ACD59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DA5BBD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FE29D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Логарифмические не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970DB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логарифмически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F5262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C6753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8CD71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255C9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5DB34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B4252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5013783" w14:textId="6C010D9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ABB4BDF" w14:textId="6DB8EA0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A751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DFB6722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8CCA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18FF1DF" w14:textId="7BFA9CA3" w:rsidR="005E4AFE" w:rsidRPr="007A7999" w:rsidRDefault="005E4AFE" w:rsidP="005E4AFE">
            <w:pPr>
              <w:rPr>
                <w:sz w:val="24"/>
                <w:szCs w:val="24"/>
              </w:rPr>
            </w:pPr>
            <w:r w:rsidRPr="00E45F8C">
              <w:rPr>
                <w:sz w:val="24"/>
                <w:szCs w:val="24"/>
              </w:rPr>
              <w:t>Логарифмические не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3EAB44" w14:textId="373A326F" w:rsidR="005E4AFE" w:rsidRPr="007A7999" w:rsidRDefault="005E4AFE" w:rsidP="005E4AFE">
            <w:pPr>
              <w:rPr>
                <w:sz w:val="24"/>
                <w:szCs w:val="24"/>
              </w:rPr>
            </w:pPr>
            <w:r w:rsidRPr="00B33FE7">
              <w:rPr>
                <w:sz w:val="24"/>
                <w:szCs w:val="24"/>
              </w:rPr>
              <w:t>Решение логарифмически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D0C7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1448D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B889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392E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7421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8E6F1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5481122" w14:textId="69F81EE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08C6080B" w14:textId="6EC5B16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2F347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B7091CF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F415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8BACFA5" w14:textId="58581ED0" w:rsidR="005E4AFE" w:rsidRPr="007A7999" w:rsidRDefault="005E4AFE" w:rsidP="005E4AFE">
            <w:pPr>
              <w:rPr>
                <w:sz w:val="24"/>
                <w:szCs w:val="24"/>
              </w:rPr>
            </w:pPr>
            <w:r w:rsidRPr="00E45F8C">
              <w:rPr>
                <w:sz w:val="24"/>
                <w:szCs w:val="24"/>
              </w:rPr>
              <w:t>Логарифмические неравенств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BCBE64" w14:textId="4EAD923B" w:rsidR="005E4AFE" w:rsidRPr="007A7999" w:rsidRDefault="005E4AFE" w:rsidP="005E4AFE">
            <w:pPr>
              <w:rPr>
                <w:sz w:val="24"/>
                <w:szCs w:val="24"/>
              </w:rPr>
            </w:pPr>
            <w:r w:rsidRPr="00B33FE7">
              <w:rPr>
                <w:sz w:val="24"/>
                <w:szCs w:val="24"/>
              </w:rPr>
              <w:t>Решение логарифмически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E0C6D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7F42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E46C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0EE21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0562D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E29C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D847B74" w14:textId="3134569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E80B64E" w14:textId="3FEB07D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DEABC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88EB196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B4889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E866E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14:paraId="11C0EDF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76A16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Логарифмическая функция и ее свойства и график.</w:t>
            </w:r>
          </w:p>
          <w:p w14:paraId="2F1AE9D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8A063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D6AC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957B3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A454D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81CA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508E0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7366A94B" w14:textId="78BDC72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447985FA" w14:textId="35FD1BAE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1598A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F883A7E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F9CB1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AD391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Контрольная работа «Логарифмические уравнения и неравенства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435464" w14:textId="77777777" w:rsidR="005E4AFE" w:rsidRPr="007A7999" w:rsidRDefault="005E4AFE" w:rsidP="005E4AFE">
            <w:pPr>
              <w:rPr>
                <w:b/>
                <w:sz w:val="24"/>
                <w:szCs w:val="24"/>
              </w:rPr>
            </w:pPr>
            <w:r w:rsidRPr="007A7999">
              <w:rPr>
                <w:b/>
                <w:sz w:val="24"/>
                <w:szCs w:val="24"/>
              </w:rPr>
              <w:t>Контрольная работа «Логарифмические уравнения и неравенства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095DC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5EEF1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6F26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38DA02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69A8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A28E5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3ACDDC" w14:textId="21E254B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3F8443E" w14:textId="6F9506E0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5ED7C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565DE61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CCBCE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77976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тепенная функция и ее свойства и график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F807B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тепенная функция и ее свойства и график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4C9AE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E0265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2C23A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5FEEF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606AE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F1F79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B3FCE6" w14:textId="7CB93F6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FF9E15E" w14:textId="61413467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7968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1BCE6F7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11115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D2561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ррациональные уравнения.</w:t>
            </w:r>
          </w:p>
          <w:p w14:paraId="453DD8B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AFEA4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еобходимость проверки корней при чётных показателях степеней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BC758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6532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E0CA1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B5ED2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57193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6EB04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46DDCFB" w14:textId="75DF8B1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5C3316D" w14:textId="1D7DD5A7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4BC4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E25021B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F5747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82A27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ервичные представления о множестве комплексных чисе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9FC55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Действия с комплексными числа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61613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DC061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E2DBF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1DD91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D337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4B873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18E100E" w14:textId="0CAC326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0ADE32" w14:textId="6498E38B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B20C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0C4D04D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CE85C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EFC19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Метод интервалов для решения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E2BFE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пользование метода интервалов для решения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E9F3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3E30F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EA5EE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7D40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9D0F8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691D0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B8BB345" w14:textId="304694D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9691F1A" w14:textId="1E6A810C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DB1BC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EBFCC43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7BFE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093DD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еобразования графиков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96F07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еобразования графиков функций: сдвиг, умножение на число, отражение относительно координатных ос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939E4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2C870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45D5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B049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C880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4A2BB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07CACEE" w14:textId="5B1E2D4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A02F403" w14:textId="4C49B10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57F0D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F0AEDED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0C03D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FC900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Графические методы решения уравнений и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2EEBA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уравнений и неравенств графическим методо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12869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1EF1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FD89C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9BD4B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C2B2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50334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CCB5EBD" w14:textId="7F61AED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0FE6ADB" w14:textId="0C5DAE8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560BA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8085C7C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565D2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0D35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Решение уравнений и </w:t>
            </w:r>
            <w:r w:rsidRPr="007A7999">
              <w:rPr>
                <w:sz w:val="24"/>
                <w:szCs w:val="24"/>
              </w:rPr>
              <w:lastRenderedPageBreak/>
              <w:t>неравенств, содержащих переменную под знаком модуля.</w:t>
            </w:r>
          </w:p>
          <w:p w14:paraId="26F8D4ED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0D488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 xml:space="preserve">Решение уравнений и неравенств, </w:t>
            </w:r>
            <w:r w:rsidRPr="007A7999">
              <w:rPr>
                <w:sz w:val="24"/>
                <w:szCs w:val="24"/>
              </w:rPr>
              <w:lastRenderedPageBreak/>
              <w:t>содержащих переменную под знаком модуля.</w:t>
            </w:r>
          </w:p>
          <w:p w14:paraId="1FA491B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76696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B5708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FABA18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6146E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EA245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80492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D838EE6" w14:textId="2DFE5A6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B0DE1B3" w14:textId="425A17DC" w:rsidR="005E4AFE" w:rsidRPr="007A7999" w:rsidRDefault="005E4AFE" w:rsidP="005E4AFE">
            <w:r w:rsidRPr="00D03146">
              <w:rPr>
                <w:sz w:val="24"/>
                <w:szCs w:val="24"/>
              </w:rPr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98693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9305589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D0D92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27EB1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истемы показательных, логарифмических и иррациональных уравнен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737C9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систем показательных, логарифмических и иррациональных уравнен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0A58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5ABD4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C1E1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B354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F7548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72D5A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677B1EE3" w14:textId="0E3CA30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795CE5A5" w14:textId="75B364FA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E2DC7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484E78B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4E4B4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AB9D5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истемы показательных, логарифмических и иррациональных неравенст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C000A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систем показательных, логарифмических и иррациональных неравенст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E6C03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69EAB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5EEA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55AB9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A4FAA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30ABF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A42E226" w14:textId="6FA6835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2EAB274" w14:textId="23741917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CD06A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7BBB61E" w14:textId="77777777" w:rsidTr="00D22FFE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B3A62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F9D3CD" w14:textId="77777777" w:rsidR="005E4AFE" w:rsidRPr="007A7999" w:rsidRDefault="005E4AFE" w:rsidP="005E4AFE">
            <w:pPr>
              <w:rPr>
                <w:b/>
                <w:bCs/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>Проверочная работа № 13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3F2AB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>Проверочная работа № 13.</w:t>
            </w:r>
            <w:r w:rsidRPr="007A7999">
              <w:rPr>
                <w:sz w:val="24"/>
                <w:szCs w:val="24"/>
              </w:rPr>
              <w:t xml:space="preserve"> «Системы показательных, логарифмических и иррациональных неравенств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55FCF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D5F41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01A27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C3A5F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C21D8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31A4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451BDE" w14:textId="37F34F2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14B0551" w14:textId="0C2FCC02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17BD0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534715F" w14:textId="77777777" w:rsidTr="00D22FFE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46916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45545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заимно обратные функции и их график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C2714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заимно обратные функции. Графики взаимно обратных функций.</w:t>
            </w:r>
          </w:p>
          <w:p w14:paraId="7581073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FF837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62E05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4461E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6D036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29805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2E046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B484B" w14:textId="6B3BB0B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6C14887" w14:textId="7EC4ABF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8305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739EB9E" w14:textId="77777777" w:rsidTr="00D22FFE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EE209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64AA2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равнения, системы уравнений с параметром.</w:t>
            </w:r>
          </w:p>
          <w:p w14:paraId="41E07295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98A4D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систем уравнений с параметром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F9408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2D1BC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FD65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1DDBA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7FB98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FC7A0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1E25B87" w14:textId="59B37DC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3DDFC9E" w14:textId="73396458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312A8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E0D579C" w14:textId="77777777" w:rsidTr="00D22FFE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10CD1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97AF4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Формула Бинома Ньютон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2C608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Формула Бинома Ньютона. Решение уравнений степени выше 2 специальных вид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7F1EA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C8258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5416E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FFE04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CED4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366CB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9F598BA" w14:textId="492A42B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DF0CEF2" w14:textId="400FD86C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FD64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8E64E46" w14:textId="77777777" w:rsidTr="00D22FFE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E6DD6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C7A6A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Теорема Виета, теорема Безу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52565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еорема Виета, теорема Безу. Приводимые и неприводимые многочлены. Основная теорема алгебры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C6845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F137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9546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97CD6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AFEE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C236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C7B80E" w14:textId="6B7B805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6ECD869" w14:textId="51072466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37207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800E5FA" w14:textId="77777777" w:rsidTr="00F8532F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55BEB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82C39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Симметрические многочлены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96E99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Симметрические многочлены. Целочисленные и </w:t>
            </w:r>
            <w:proofErr w:type="spellStart"/>
            <w:r w:rsidRPr="007A7999">
              <w:rPr>
                <w:sz w:val="24"/>
                <w:szCs w:val="24"/>
              </w:rPr>
              <w:t>целозначные</w:t>
            </w:r>
            <w:proofErr w:type="spellEnd"/>
            <w:r w:rsidRPr="007A7999">
              <w:rPr>
                <w:sz w:val="24"/>
                <w:szCs w:val="24"/>
              </w:rPr>
              <w:t xml:space="preserve"> многочлены.</w:t>
            </w:r>
          </w:p>
          <w:p w14:paraId="518B8532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81A30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7676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25E48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BE002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835C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D3DED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3217FBBA" w14:textId="41D760A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5D20D573" w14:textId="54911095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A9968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BF9853B" w14:textId="77777777" w:rsidTr="00F8532F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838A5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5F731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proofErr w:type="spellStart"/>
            <w:r w:rsidRPr="007A7999">
              <w:rPr>
                <w:sz w:val="24"/>
                <w:szCs w:val="24"/>
              </w:rPr>
              <w:t>Диофантовы</w:t>
            </w:r>
            <w:proofErr w:type="spellEnd"/>
            <w:r w:rsidRPr="007A7999">
              <w:rPr>
                <w:sz w:val="24"/>
                <w:szCs w:val="24"/>
              </w:rPr>
              <w:t xml:space="preserve"> уравнения. Цепные дроб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E1AE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proofErr w:type="spellStart"/>
            <w:r w:rsidRPr="007A7999">
              <w:rPr>
                <w:sz w:val="24"/>
                <w:szCs w:val="24"/>
              </w:rPr>
              <w:t>Диофантовы</w:t>
            </w:r>
            <w:proofErr w:type="spellEnd"/>
            <w:r w:rsidRPr="007A7999">
              <w:rPr>
                <w:sz w:val="24"/>
                <w:szCs w:val="24"/>
              </w:rPr>
              <w:t xml:space="preserve"> уравнения. Цепные дроб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EA237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609F5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CDD58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8463F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FB099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ABB53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74537370" w14:textId="225C36B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408090F0" w14:textId="5B2C79A1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52DC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CDDB807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8F7C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C69B3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Теорема Ферма о сумме квадратов. </w:t>
            </w:r>
          </w:p>
          <w:p w14:paraId="2B3D1B4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4CDA5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 xml:space="preserve">Теорема Ферма о сумме квадратов. </w:t>
            </w:r>
          </w:p>
          <w:p w14:paraId="39605FF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4E815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C3BA3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CAEBB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C2173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0147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F9E1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5FCFBA68" w14:textId="269F3E4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3F2F0584" w14:textId="298A0360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37BB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EA43DC6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9C64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759B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уммы и ряды, методы суммирования и признаки сходимости.</w:t>
            </w:r>
          </w:p>
          <w:p w14:paraId="0EE8D05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D68C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уммы и ряды, методы суммирования и признаки сходимости.</w:t>
            </w:r>
          </w:p>
          <w:p w14:paraId="0FFA807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1E9EE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C3100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4AF65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DA70D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27587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78E8A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218317D5" w14:textId="3C96F00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3D35F7D5" w14:textId="7FD08523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717BB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8A0F5C5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E2BF6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ED5B08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еоремы о приближении действительных чисел рациональны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E20A4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с помощью теоремы о приближении действительных чисел рациональным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B11A7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51049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2A325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DA9F8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7E3E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5EDC2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2A317A4C" w14:textId="2FE7E55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472D882E" w14:textId="0FE110A4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CE2CF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32F97EC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017D2E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2C15C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>Проверочная работа № 13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4CDC8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 xml:space="preserve">Проверочная работа № 13. </w:t>
            </w:r>
            <w:r w:rsidRPr="007A7999">
              <w:rPr>
                <w:sz w:val="24"/>
                <w:szCs w:val="24"/>
              </w:rPr>
              <w:t>«Теоремы о приближении действительных чисел рациональными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B5AB9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83C93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CC3B1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04E7C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3DB7F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C7F27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11ADE114" w14:textId="484825B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56A07CEE" w14:textId="12DCAC6A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E5926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B10F1EA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E40C4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B7EDF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Множества на координатной плоскости. </w:t>
            </w:r>
          </w:p>
          <w:p w14:paraId="112FEA7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431F7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Множества на координатной плоскости. </w:t>
            </w:r>
          </w:p>
          <w:p w14:paraId="0819F2B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81270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31B8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02BCD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2640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956D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A5808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7A404D3F" w14:textId="4090069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0FE06F6A" w14:textId="60D6CEA0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EDCF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1E17D8A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1D583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E881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лощади поверхностей многогранников.</w:t>
            </w:r>
          </w:p>
          <w:p w14:paraId="72474D6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70E54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нахождение площад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18704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98BA1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291F0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988C1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421BF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726D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64D94118" w14:textId="43FD883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7DA32AC1" w14:textId="27FD1419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AC23A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85ACE75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9DAF1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71382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ела вращ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83F98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ела вращения: цилиндр, конус, шар и сфе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085CD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DEE27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A4110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2E332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6D317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0E807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1263027E" w14:textId="10571A6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>ЛР 5</w:t>
            </w:r>
            <w:r>
              <w:rPr>
                <w:bCs/>
                <w:sz w:val="24"/>
                <w:szCs w:val="24"/>
              </w:rPr>
              <w:t>, ЛР 17</w:t>
            </w:r>
          </w:p>
        </w:tc>
        <w:tc>
          <w:tcPr>
            <w:tcW w:w="509" w:type="pct"/>
            <w:hideMark/>
          </w:tcPr>
          <w:p w14:paraId="7B634428" w14:textId="02886DD6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3AAF1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D99B33E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AF299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DB131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ечения цилиндра, конуса и шар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79458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ечения цилиндра, конуса и шар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6C5D5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46FAD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12420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7CEA2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FB68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7B4BA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10119558" w14:textId="2797E2B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0D9AFE61" w14:textId="72770072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1D859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88CBAE7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7E016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08A8E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Шаровой сегмент, шаровой слой, шаровой сектор (конус).</w:t>
            </w:r>
          </w:p>
          <w:p w14:paraId="5C439F1F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3C4AF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Шаровой сегмент, шаровой слой, шаровой сектор (конус).</w:t>
            </w:r>
          </w:p>
          <w:p w14:paraId="0913E1DC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CC746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99CE0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201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7F161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800EE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7BE5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13DE8333" w14:textId="2354E61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5A5C02B5" w14:textId="023D2010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E0C90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5D60130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EB13F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9179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Усеченная пирамида и усеченный конус. </w:t>
            </w:r>
          </w:p>
          <w:p w14:paraId="1CB9B154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D497F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Элементы сферической геометрии. Конические сечения.</w:t>
            </w:r>
          </w:p>
          <w:p w14:paraId="68D6BE4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4E00E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84B13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8EB5D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E3ABF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47E90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C4BA3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2A29B58A" w14:textId="6D501B6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1D2640E2" w14:textId="6E95C393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93D81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A5E8212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85A91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B7352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асательные прямые и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7E25A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асательные прямые и плоск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76680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81CCE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9DA2A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752B5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0BB60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5381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41AABCCD" w14:textId="0BB10F4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4E19EE7F" w14:textId="738A57E0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DF58C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05FC245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B0BEF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9AB5B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писанные и описанные сфер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39F8D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Касающиеся сферы. Комбинации тел вращения. </w:t>
            </w:r>
          </w:p>
          <w:p w14:paraId="6A0CDF6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E4015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4F91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7A3E86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882F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65817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23B6F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2F2F5004" w14:textId="27D5E6C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451D6FF7" w14:textId="79445ED5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5D1E4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284840C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AC8C2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A8ACCFA" w14:textId="77777777" w:rsidR="005E4AFE" w:rsidRPr="007A7999" w:rsidRDefault="005E4AFE" w:rsidP="005E4AFE">
            <w:pPr>
              <w:rPr>
                <w:b/>
                <w:bCs/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 xml:space="preserve">Проверочная работа№ 14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E66DD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>Проверочная работа№ 14.</w:t>
            </w:r>
            <w:r w:rsidRPr="007A7999">
              <w:rPr>
                <w:sz w:val="24"/>
                <w:szCs w:val="24"/>
              </w:rPr>
              <w:t xml:space="preserve">  «Вписанные и описанные сферы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115F0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640D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A1662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D8799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BCD80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B8D71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0A2076EF" w14:textId="4EF71C9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1A7F5FC1" w14:textId="7910DFF0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893A0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C66BA48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AA83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A3F00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екторы и координат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B9F7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истематизировать сведения о векторах в планиметрии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61AC8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24095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709B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58CE41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17E13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7A2B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7F99447A" w14:textId="21EADD4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hideMark/>
          </w:tcPr>
          <w:p w14:paraId="35E4F6E7" w14:textId="2DCD95B7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E0DC0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CD342B4" w14:textId="77777777" w:rsidTr="00F8532F"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55B03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81497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умма векторов, умножение вектора на число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ED6AF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ыполнять вычитание через сложение. Решение задач на сложение векторов и умножение вектора на число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2CAFA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5AE55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1E293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208D5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DBBC7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AFED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776F92D6" w14:textId="578D145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14:paraId="0E610AF0" w14:textId="4B731838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ED61F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5DFAB00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B2B94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7B848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гол между векторам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97384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гол между векторами.</w:t>
            </w:r>
          </w:p>
          <w:p w14:paraId="3356FFD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прикладного характера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A0D0B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73C38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2059E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268AB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3D84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AE1C0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3275FD67" w14:textId="385A0C2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14:paraId="73872F7C" w14:textId="4737296E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358FF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F5E8569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AFFD6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979E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калярное произведение.</w:t>
            </w:r>
          </w:p>
          <w:p w14:paraId="4CE5E40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692C2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гол между векторами.</w:t>
            </w:r>
          </w:p>
          <w:p w14:paraId="1FD048B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прикладного характера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83295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D5CEA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66245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D6D4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A736A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8A56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591DEFC7" w14:textId="0B86CAD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14:paraId="6C848832" w14:textId="4C3884C6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69DD6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DB15198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310FA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32FD25" w14:textId="77777777" w:rsidR="005E4AFE" w:rsidRPr="007A7999" w:rsidRDefault="005E4AFE" w:rsidP="005E4AFE">
            <w:pPr>
              <w:rPr>
                <w:b/>
                <w:bCs/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>Проверочная работа № 15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264F1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>Проверочная работа № 15. «Векторы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B5906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71B83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B4753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02709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A70D8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BDD8D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20358FAC" w14:textId="2F4A868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</w:tcPr>
          <w:p w14:paraId="41D576DA" w14:textId="5916F640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3D59F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12DAFE7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93E72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184A3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равнение плоскост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E4FC6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Уравнение плоскост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B3A0A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27317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A0587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6E078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24628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E562C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770B8F42" w14:textId="3BCFC6E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1183D9CE" w14:textId="3389CA7B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476D0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ED5F00C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C22A6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E08FA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Формула расстояния между точками. Уравнение сферы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3A6E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Формула расстояния от точки до плоскости. Способы задания прямой уравнениями.</w:t>
            </w:r>
          </w:p>
          <w:p w14:paraId="4657AC59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7BB73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2F72A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4E055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30064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6D3DD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EB14F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2F90EF40" w14:textId="7E88CA7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14:paraId="66372CB6" w14:textId="39F58AC3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BB206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398C4F0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6C8DD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348B3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онятие объема. Объемы многогранников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4CDC16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едение понятия объема. Решение задач по теме: Объемы многогранников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807E9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84D38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B39AC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4517E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B417A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FBFD6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2134C71D" w14:textId="770EA5A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00C75897" w14:textId="78710837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9E3D0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1956D44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C7E67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E0E3F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бъемы тел вращения. Площадь сферы.</w:t>
            </w:r>
          </w:p>
          <w:p w14:paraId="2796E6F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27FA0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 Площадь сферы.</w:t>
            </w:r>
          </w:p>
          <w:p w14:paraId="0FAEFBDE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  <w:p w14:paraId="47011EA8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01F6E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6A275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74984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40F2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C5253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3108E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162FEEB9" w14:textId="12EEDEB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47E5F065" w14:textId="1D599747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42D9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bookmarkEnd w:id="0"/>
      <w:tr w:rsidR="005E4AFE" w:rsidRPr="007A7999" w14:paraId="69951A6C" w14:textId="77777777" w:rsidTr="00F8532F">
        <w:trPr>
          <w:trHeight w:val="138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8DB62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0BD1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лощадь поверхности цилиндра и конуса.</w:t>
            </w:r>
          </w:p>
          <w:p w14:paraId="02B328E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34B79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 на нахождение площад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7463B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21587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4C8F6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26FE2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F1B2F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6B13B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68E0C5A6" w14:textId="46536471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120B4D8B" w14:textId="424C478A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AA97F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E4767A2" w14:textId="77777777" w:rsidTr="00F8532F">
        <w:trPr>
          <w:trHeight w:val="630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23A1D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0376B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омбинации многогранников и тел вращения.</w:t>
            </w:r>
          </w:p>
          <w:p w14:paraId="61EE0F4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CC73C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омбинации многогранников и тел вращения.</w:t>
            </w:r>
          </w:p>
          <w:p w14:paraId="32835FF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05F83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108CF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FC5C5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0089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06861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51DB4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7B56B105" w14:textId="4665BB6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47D218C8" w14:textId="79F46A89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0D962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0D57368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5F9488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D207B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одобие и движения в пространстве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7EB6F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одобие в пространстве. Отношение объемов и площадей поверхностей подобных фигур. Движения в пространстве: параллельный перенос, симметрия относительно плоскости, центральная симметрия, поворот относительно прямой.</w:t>
            </w:r>
          </w:p>
          <w:p w14:paraId="153D361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4FB69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D84B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795EF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3CCE3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C025C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6A25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7E3F4D14" w14:textId="367FCAA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5D7CF82B" w14:textId="5C1387CB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4965D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17CAEF4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B8FF0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1C636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реобразование подобия, гомотетия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1DF357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еобразование подобия, гомотетия. Решение задач на плоскости с использованием стереометрических методов.</w:t>
            </w:r>
          </w:p>
          <w:p w14:paraId="6B0D4A6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EC21F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DFE4C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57D33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4E148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595E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0546A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0974CFFD" w14:textId="59AB478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615BDA6D" w14:textId="349D60E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D7664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5A3B84B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50A0B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1FFF9" w14:textId="77777777" w:rsidR="005E4AFE" w:rsidRPr="007A7999" w:rsidRDefault="005E4AFE" w:rsidP="005E4AFE">
            <w:pPr>
              <w:rPr>
                <w:b/>
                <w:bCs/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>Практическая работа № 16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359A1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>Практическая работа № 16. «Подобие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66669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B563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A7A39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3BE4B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26A4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73A37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E531AAB" w14:textId="149C443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1532F76D" w14:textId="49F266FF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ADA4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C472350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E1F66F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B7A3F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онятие предела функции в точк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1B0C6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онятие предела функции в бесконечности. Асимптоты графика функции. Сравнение бесконечно малых и бесконечно больши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B8CAF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4FABC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7D5AF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178AA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2DEE3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19C3B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30766C12" w14:textId="2F78425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4A1CBC8A" w14:textId="7A2B8054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79D75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F807B56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7B8D7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EE7907" w14:textId="7450E18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онятие предела функции в точк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A5CBE0" w14:textId="1483308D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онятие предела функции в бесконечности. Асимптоты графика функции. Сравнение бесконечно малых и бесконечно больших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B0B0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33877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E03A8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2B25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EFED1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7B4E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</w:tcPr>
          <w:p w14:paraId="3F94774F" w14:textId="71E721A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</w:tcPr>
          <w:p w14:paraId="3DB1E6AB" w14:textId="4B030FB5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EB073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39EFDD3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226D7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CE009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епрерывность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F967A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Свойства непрерывных функций. Теорема Вейерштрасса.</w:t>
            </w:r>
          </w:p>
          <w:p w14:paraId="3B0AB143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3F1C4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C87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55B87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3B8E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2A3F4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CB59B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bottom w:val="single" w:sz="4" w:space="0" w:color="auto"/>
            </w:tcBorders>
            <w:shd w:val="clear" w:color="auto" w:fill="auto"/>
            <w:vAlign w:val="center"/>
            <w:hideMark/>
          </w:tcPr>
          <w:p w14:paraId="1F3CE1A6" w14:textId="42E7748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bottom w:val="single" w:sz="4" w:space="0" w:color="auto"/>
            </w:tcBorders>
            <w:shd w:val="clear" w:color="auto" w:fill="auto"/>
            <w:hideMark/>
          </w:tcPr>
          <w:p w14:paraId="7DA96AED" w14:textId="024A6D44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780D3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C4DE1BE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7C4625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BBFA7" w14:textId="611376F9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Дифференцируемость функции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1424B5" w14:textId="4BDC947F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Дифференцируемость функции.</w:t>
            </w:r>
            <w:r w:rsidRPr="007A7999">
              <w:t xml:space="preserve">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D1390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8686F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F439A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555F3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3291C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0E6B9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vAlign w:val="center"/>
            <w:hideMark/>
          </w:tcPr>
          <w:p w14:paraId="414318FD" w14:textId="6853745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hideMark/>
          </w:tcPr>
          <w:p w14:paraId="4622692B" w14:textId="579634D1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9667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B2483CA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3E279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80FD07" w14:textId="42C80DFE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изводная функции в точк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77F274" w14:textId="683998C9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ахождение производной в заданной точке по градусной мере уг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9CF7D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DC2F8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17E14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2B149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C2125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5740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06804EC4" w14:textId="38751FC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</w:tcPr>
          <w:p w14:paraId="035A671C" w14:textId="0051C834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324F9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0EBD538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D9F41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74F2F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асательная к графику функ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98B50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асательная к графику функ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865D79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0B791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324A8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16182E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E755F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D9EF9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58C8A421" w14:textId="551EB5D2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244D7C01" w14:textId="1C2B529C" w:rsidR="005E4AFE" w:rsidRPr="007A7999" w:rsidRDefault="005E4AFE" w:rsidP="005E4AFE">
            <w:r w:rsidRPr="00D03146">
              <w:rPr>
                <w:sz w:val="24"/>
                <w:szCs w:val="24"/>
              </w:rPr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9AE91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A3B4E40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5F86F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5CA298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Геометрический и физический смысл производно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7A118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ахождение производной в заданной точке по градусной мере угла. Решение задач на применение физического смысла производной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DBDE0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E170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B46CB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BC51F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A08F1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9E984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5044F911" w14:textId="19BEA8F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0113E522" w14:textId="2B7E8328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4A08A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A68FEFB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5F99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B4F7F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изводные элементар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98831C" w14:textId="04A75042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оизводные элементарных функц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EAA99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79706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D9279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D1548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A3A19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7C128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45E07121" w14:textId="02D691D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4E60EAE2" w14:textId="51CAD438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FCF8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96721D9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B92D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7CB2AD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авила дифференцирования.</w:t>
            </w:r>
          </w:p>
          <w:p w14:paraId="04DF3A4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CBFF82" w14:textId="04ED427B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Формулы дифференцирования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15C16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AA982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9B9EB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24426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130E5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1981D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0997AA7E" w14:textId="3A53E74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1A7467E3" w14:textId="26A9E44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C2273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E0B2846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9FBDC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D854D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равила дифференцирования.</w:t>
            </w:r>
          </w:p>
          <w:p w14:paraId="289FFA8B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5B7540" w14:textId="58631A3B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ахождение производной в данной точке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DC80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0969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D8F5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710C2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ECA85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03A9F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C9D1D5B" w14:textId="5EA8649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327C3315" w14:textId="7D28EAE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C06C6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DFAC496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8A7CF1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E7EDC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торая производная.</w:t>
            </w:r>
          </w:p>
          <w:p w14:paraId="0F9B0A40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E4E9E1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Вторая производная, ее геометрический и физический смысл.</w:t>
            </w:r>
          </w:p>
          <w:p w14:paraId="6DED3227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A051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1439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DB506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A830C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64D08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A1DE9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00E5C64A" w14:textId="0FC42BF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1, П2</w:t>
            </w:r>
          </w:p>
        </w:tc>
        <w:tc>
          <w:tcPr>
            <w:tcW w:w="509" w:type="pct"/>
            <w:shd w:val="clear" w:color="auto" w:fill="auto"/>
            <w:vAlign w:val="center"/>
            <w:hideMark/>
          </w:tcPr>
          <w:p w14:paraId="09F4C09B" w14:textId="549B1482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8DA4D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B283917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5467D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920DE9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очки экстремума (максимума и минимума)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09090C" w14:textId="26C02F88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очки экстремума функций и их отыскание. Исследование функций на монотонность и точки экстремум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ACED4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18519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FE740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B5311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291A6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E662C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4467DD88" w14:textId="1C3798BA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5FAA8CA3" w14:textId="1B25C9E5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E2281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14B9713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A85D03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051148" w14:textId="1A3125E1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очки экстремума (максимума и минимума)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74E527" w14:textId="35EC2EB4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Точки экстремума функций и их отыскание. Исследование функций на монотонность и точки экстремум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7D58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172CA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19CF2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2BD62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C302E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538AB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22FCB7A4" w14:textId="13BF0D1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541DD469" w14:textId="2366F0D9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AA51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6AE0DAA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231F8A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DD87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следование элементарных функций на точки экстремум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E5ECD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Исследование элементарных функций на точки экстремума, наибольшее и наименьшее значение с помощью производно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BC33B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81EF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68A16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04C4A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FA465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6A40F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644C16A1" w14:textId="0C1D6D45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ЛР 16</w:t>
            </w:r>
          </w:p>
        </w:tc>
        <w:tc>
          <w:tcPr>
            <w:tcW w:w="509" w:type="pct"/>
            <w:shd w:val="clear" w:color="auto" w:fill="auto"/>
            <w:hideMark/>
          </w:tcPr>
          <w:p w14:paraId="560D0DD5" w14:textId="6FEB8202" w:rsidR="005E4AFE" w:rsidRPr="007A7999" w:rsidRDefault="005E4AFE" w:rsidP="005E4AFE">
            <w:r>
              <w:rPr>
                <w:sz w:val="24"/>
                <w:szCs w:val="24"/>
              </w:rPr>
              <w:t>ОК1, ОК2, ОК4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D8868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C0D34F5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4EE8B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42393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остроение графиков функций с помощью производных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99446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рименение производной при решении задач. Нахождение экстремумов функций нескольких переменных. </w:t>
            </w:r>
          </w:p>
          <w:p w14:paraId="51E0F176" w14:textId="77777777" w:rsidR="005E4AFE" w:rsidRPr="007A7999" w:rsidRDefault="005E4AFE" w:rsidP="005E4AFE">
            <w:pPr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9C2CD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71CA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71093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ADEC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C1CF7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41BBA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14C926A7" w14:textId="21E8CFF9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03DC897F" w14:textId="5D81BCEE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9382C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8F0F571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B56FF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957C8D" w14:textId="77777777" w:rsidR="005E4AFE" w:rsidRPr="007A7999" w:rsidRDefault="005E4AFE" w:rsidP="005E4AFE">
            <w:pPr>
              <w:rPr>
                <w:b/>
                <w:bCs/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>Контрольная работа по теме: «Производная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7DF9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>Контрольная работа по теме: «Производная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A8E6A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4EC0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00C40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6E276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E9631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8A712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37247156" w14:textId="5539E18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0C1CCD9C" w14:textId="288E0DE7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87EB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76216CD6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0498D0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67363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ервообразна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977682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Понятие первообразной. Правила </w:t>
            </w:r>
            <w:r w:rsidRPr="007A7999">
              <w:rPr>
                <w:sz w:val="24"/>
                <w:szCs w:val="24"/>
              </w:rPr>
              <w:lastRenderedPageBreak/>
              <w:t xml:space="preserve">отыскания первообразных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AA183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lastRenderedPageBreak/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0D32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611D5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B05A6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9886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370F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3952D7B4" w14:textId="6D1183B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 xml:space="preserve">М1-М8, </w:t>
            </w:r>
            <w:r w:rsidRPr="00D03146">
              <w:rPr>
                <w:sz w:val="24"/>
                <w:szCs w:val="24"/>
              </w:rPr>
              <w:lastRenderedPageBreak/>
              <w:t>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3A29F1E7" w14:textId="66163496" w:rsidR="005E4AFE" w:rsidRPr="007A7999" w:rsidRDefault="005E4AFE" w:rsidP="005E4AFE">
            <w:r w:rsidRPr="00D03146">
              <w:rPr>
                <w:sz w:val="24"/>
                <w:szCs w:val="24"/>
              </w:rPr>
              <w:lastRenderedPageBreak/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31F8C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35540AC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F8084E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6350D5" w14:textId="1F6816D8" w:rsidR="005E4AFE" w:rsidRPr="007A7999" w:rsidRDefault="005E4AFE" w:rsidP="005E4AFE">
            <w:pPr>
              <w:rPr>
                <w:sz w:val="24"/>
                <w:szCs w:val="24"/>
              </w:rPr>
            </w:pPr>
            <w:r w:rsidRPr="003B6114">
              <w:rPr>
                <w:sz w:val="24"/>
                <w:szCs w:val="24"/>
              </w:rPr>
              <w:t>Первообразна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20D393" w14:textId="51CBD4DE" w:rsidR="005E4AFE" w:rsidRPr="007A7999" w:rsidRDefault="005E4AFE" w:rsidP="005E4AFE">
            <w:pPr>
              <w:rPr>
                <w:sz w:val="24"/>
                <w:szCs w:val="24"/>
              </w:rPr>
            </w:pPr>
            <w:r w:rsidRPr="006B024B">
              <w:rPr>
                <w:sz w:val="24"/>
                <w:szCs w:val="24"/>
              </w:rPr>
              <w:t xml:space="preserve">Правила отыскания первообразных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6159D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C1343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E413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19674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9CB9E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4D75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1B1516B2" w14:textId="7CEC46F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13145D18" w14:textId="0F6A6D56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41E9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45E9D0E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E2315D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8C8F48" w14:textId="77411902" w:rsidR="005E4AFE" w:rsidRPr="007A7999" w:rsidRDefault="005E4AFE" w:rsidP="005E4AFE">
            <w:pPr>
              <w:rPr>
                <w:sz w:val="24"/>
                <w:szCs w:val="24"/>
              </w:rPr>
            </w:pPr>
            <w:r w:rsidRPr="003B6114">
              <w:rPr>
                <w:sz w:val="24"/>
                <w:szCs w:val="24"/>
              </w:rPr>
              <w:t>Первообразна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619678" w14:textId="13B22483" w:rsidR="005E4AFE" w:rsidRPr="007A7999" w:rsidRDefault="005E4AFE" w:rsidP="005E4AFE">
            <w:pPr>
              <w:rPr>
                <w:sz w:val="24"/>
                <w:szCs w:val="24"/>
              </w:rPr>
            </w:pPr>
            <w:r w:rsidRPr="006B024B">
              <w:rPr>
                <w:sz w:val="24"/>
                <w:szCs w:val="24"/>
              </w:rPr>
              <w:t xml:space="preserve">Правила отыскания первообразных. 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6673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4278E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26150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01B43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6A7EE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48D7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</w:tcPr>
          <w:p w14:paraId="7C02C9C4" w14:textId="00F1315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</w:tcPr>
          <w:p w14:paraId="12035A5E" w14:textId="3FFFB4AC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AE8CD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8FCAD51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5954D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1882C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еопределенный интегра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5D57C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Задачи, приводящие к понятию неопределенного интегра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FCEDB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396F4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0090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166D5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6E683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A1FC1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51225F" w14:textId="0561DA1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51A087CD" w14:textId="239F4B90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86B5E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39C9BF1D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4CDA42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5E0145" w14:textId="05AD0585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еопределенный интегра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63B877" w14:textId="565F3A9F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Задачи, приводящие к понятию неопределенного интегра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A8859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1911C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CC9E3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DDAAF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F4DEE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17686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0E261E" w14:textId="3122A3A3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7, </w:t>
            </w: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BD924C9" w14:textId="18EC7344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6535B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0201C49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91CCD3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46B90A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ервообразные элементарных функций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99DE0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ервообразные элементарных функци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E8116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EF97D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2137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D2755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ED00D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454D2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9AED633" w14:textId="4B6A4B9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35C1900" w14:textId="7E65B4F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37F0D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4AC8C20A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E9F9CD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213324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лощадь криволинейной трапеции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B3EE1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лощадь криволинейной трапеци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C154C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DF06B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11E7B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F2F84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2C6AE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0D09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F30D7E6" w14:textId="2AF0A18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Л4, Л5, М1-М8, П3-П5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FD76456" w14:textId="524B6C1F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12E4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CE4072D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8E39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CF9ED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Формула Ньютона-Лейбниц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0CDA5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ешение задач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22408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1383D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B4C8E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8C604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5617C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DBDA0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574928F8" w14:textId="6BFCC64D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3-П5</w:t>
            </w:r>
          </w:p>
        </w:tc>
        <w:tc>
          <w:tcPr>
            <w:tcW w:w="509" w:type="pct"/>
            <w:shd w:val="clear" w:color="auto" w:fill="auto"/>
            <w:hideMark/>
          </w:tcPr>
          <w:p w14:paraId="2CB5A2CA" w14:textId="369B4510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32DA0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BCE6D03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43D1E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ED94D6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Определенный интегра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7C9B9B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Задачи, приводящие к понятию определенного интеграл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6A52A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F216E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6673C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73EEB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9A758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C27D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FB154D9" w14:textId="3139F8F4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110D854" w14:textId="47DB6EDD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48040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5E056E62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01D8F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CF43C" w14:textId="4F6F6FA7" w:rsidR="005E4AFE" w:rsidRPr="007A7999" w:rsidRDefault="005E4AFE" w:rsidP="005E4AFE">
            <w:pPr>
              <w:rPr>
                <w:sz w:val="24"/>
                <w:szCs w:val="24"/>
              </w:rPr>
            </w:pPr>
            <w:r w:rsidRPr="00E956C4">
              <w:rPr>
                <w:sz w:val="24"/>
                <w:szCs w:val="24"/>
              </w:rPr>
              <w:t>Определенный интеграл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629BB4" w14:textId="0B846AA8" w:rsidR="005E4AFE" w:rsidRPr="007A7999" w:rsidRDefault="005E4AFE" w:rsidP="005E4AFE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ч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FC369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C7DFE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E67E9C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3F5A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3A60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44B09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53728C1" w14:textId="4838DED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60237224" w14:textId="48C9ADAE" w:rsidR="005E4AFE" w:rsidRPr="007A7999" w:rsidRDefault="005E4AFE" w:rsidP="005E4AFE">
            <w:pPr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DEBCF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3BCADCA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38CCFB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1C7832" w14:textId="77777777" w:rsidR="005E4AFE" w:rsidRPr="007A7999" w:rsidRDefault="005E4AFE" w:rsidP="005E4AFE">
            <w:pPr>
              <w:rPr>
                <w:b/>
                <w:bCs/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>Практическая работа № 17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3C0D2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b/>
                <w:bCs/>
                <w:sz w:val="24"/>
                <w:szCs w:val="24"/>
              </w:rPr>
              <w:t>Практическая работа № 17. «Интеграл»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8D155B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D2A22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A2927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DAE92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E6C6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01AE5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893FC8" w14:textId="5CE2F8DC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6093C7" w14:textId="513297B7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F12150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0EFAEB80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6403D6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F40056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аспределение Пуассона и его применение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BDA3AF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Распределение Пуассона и его применение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3D2C2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D34A6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DB206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77AD7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47BEF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7533A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4AD95F" w14:textId="3799C9B8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1466AE">
              <w:rPr>
                <w:bCs/>
                <w:sz w:val="24"/>
                <w:szCs w:val="24"/>
              </w:rPr>
              <w:t xml:space="preserve">ЛР 4, </w:t>
            </w:r>
            <w:r w:rsidRPr="001466AE">
              <w:rPr>
                <w:sz w:val="24"/>
                <w:szCs w:val="24"/>
              </w:rPr>
              <w:t xml:space="preserve">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481DB9D" w14:textId="1F86A952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D3088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221046AC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2959C7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65FDB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ормальное распределение. Функция Лапласа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C20CF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ормальное распределение. Функция Лапласа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78839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5D67F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69367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5BF3C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A43D7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D6B0B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shd w:val="clear" w:color="auto" w:fill="auto"/>
            <w:vAlign w:val="center"/>
            <w:hideMark/>
          </w:tcPr>
          <w:p w14:paraId="6D46E01B" w14:textId="6C2FD14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shd w:val="clear" w:color="auto" w:fill="auto"/>
            <w:hideMark/>
          </w:tcPr>
          <w:p w14:paraId="53105468" w14:textId="79253870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83098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3BFB334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73FFC9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28B0EA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араметры нормального распределения.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17D440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Параметры нормального распределения. Примеры случайных величин, подчиненных нормальному закону (погрешность измерений, рост человека)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3693E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D42FD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3D77FE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31406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7FEC36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9589B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8D110DD" w14:textId="40CBCD5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780D0E4" w14:textId="16ADDAE8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DA962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3DFA422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ACBF3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7EFEF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Неравенство Чебышева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094EAE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Неравенство Чебышева. Теорема Чебышева и  теорема Бернулли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1C658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6F5FE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BF10CB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F3E72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6BD5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AC97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9E99D1" w14:textId="54F1AFBE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27FAF62" w14:textId="4F01220C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780EE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1EC28B72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A87064" w14:textId="77777777" w:rsidR="005E4AFE" w:rsidRPr="007A7999" w:rsidRDefault="005E4AFE" w:rsidP="005E4AFE">
            <w:pPr>
              <w:numPr>
                <w:ilvl w:val="0"/>
                <w:numId w:val="30"/>
              </w:numPr>
              <w:spacing w:after="200" w:line="276" w:lineRule="auto"/>
              <w:contextualSpacing/>
              <w:rPr>
                <w:rFonts w:eastAsia="Calibri"/>
                <w:sz w:val="20"/>
                <w:szCs w:val="20"/>
                <w:lang w:eastAsia="en-US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EC5D1C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 xml:space="preserve">Закон больших чисел. 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BCB829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Закон больших чисел. Выборочный метод измерения вероятностей.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F1F78D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B2C365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FEFE77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74EFF9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1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270E01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512198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8286FB" w14:textId="59D74160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D03146">
              <w:rPr>
                <w:sz w:val="24"/>
                <w:szCs w:val="24"/>
              </w:rPr>
              <w:t>М1-М8, 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2811EF5" w14:textId="76F3651C" w:rsidR="005E4AFE" w:rsidRPr="007A7999" w:rsidRDefault="005E4AFE" w:rsidP="005E4AFE">
            <w:r w:rsidRPr="00D03146">
              <w:rPr>
                <w:sz w:val="24"/>
                <w:szCs w:val="24"/>
              </w:rPr>
              <w:t>ОК1, ОК2, 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8D5354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5E4AFE" w:rsidRPr="007A7999" w14:paraId="610A908A" w14:textId="77777777" w:rsidTr="00F8532F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6C444C" w14:textId="77777777" w:rsidR="005E4AFE" w:rsidRPr="007A7999" w:rsidRDefault="005E4AFE" w:rsidP="005E4AFE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84CDB5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онсультация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D47823" w14:textId="77777777" w:rsidR="005E4AFE" w:rsidRPr="007A7999" w:rsidRDefault="005E4AFE" w:rsidP="005E4AFE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Консультация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11B953" w14:textId="3D08BB16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FF5A20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316792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5F461A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1102DF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FA82464" w14:textId="7786C60B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088E213" w14:textId="6DFBFC6F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A824AF">
              <w:rPr>
                <w:bCs/>
                <w:sz w:val="24"/>
                <w:szCs w:val="24"/>
              </w:rPr>
              <w:t xml:space="preserve">ЛР 16, </w:t>
            </w:r>
            <w:r w:rsidRPr="00D03146">
              <w:rPr>
                <w:sz w:val="24"/>
                <w:szCs w:val="24"/>
              </w:rPr>
              <w:t xml:space="preserve">М1-М8, </w:t>
            </w:r>
            <w:r w:rsidRPr="00D03146">
              <w:rPr>
                <w:sz w:val="24"/>
                <w:szCs w:val="24"/>
              </w:rPr>
              <w:lastRenderedPageBreak/>
              <w:t>П6</w:t>
            </w: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0E55D343" w14:textId="3DDF3BF4" w:rsidR="005E4AFE" w:rsidRPr="007A7999" w:rsidRDefault="005E4AFE" w:rsidP="005E4AFE">
            <w:r w:rsidRPr="00D03146">
              <w:rPr>
                <w:sz w:val="24"/>
                <w:szCs w:val="24"/>
              </w:rPr>
              <w:lastRenderedPageBreak/>
              <w:t xml:space="preserve">ОК1, ОК2, </w:t>
            </w:r>
            <w:r w:rsidRPr="00D03146">
              <w:rPr>
                <w:sz w:val="24"/>
                <w:szCs w:val="24"/>
              </w:rPr>
              <w:lastRenderedPageBreak/>
              <w:t>ОК4, ОК9</w:t>
            </w: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967B73" w14:textId="77777777" w:rsidR="005E4AFE" w:rsidRPr="007A7999" w:rsidRDefault="005E4AFE" w:rsidP="005E4AFE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  <w:tr w:rsidR="00A82600" w:rsidRPr="007A7999" w14:paraId="759717EA" w14:textId="77777777" w:rsidTr="007A7999">
        <w:trPr>
          <w:trHeight w:val="234"/>
        </w:trPr>
        <w:tc>
          <w:tcPr>
            <w:tcW w:w="2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57ECF3" w14:textId="77777777" w:rsidR="00A82600" w:rsidRPr="007A7999" w:rsidRDefault="00A82600" w:rsidP="00A82600">
            <w:pPr>
              <w:ind w:left="284"/>
              <w:rPr>
                <w:sz w:val="20"/>
                <w:szCs w:val="20"/>
              </w:rPr>
            </w:pPr>
          </w:p>
        </w:tc>
        <w:tc>
          <w:tcPr>
            <w:tcW w:w="11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2A18EA" w14:textId="77777777" w:rsidR="00A82600" w:rsidRPr="007A7999" w:rsidRDefault="00A82600" w:rsidP="00A82600">
            <w:pPr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Экзамен</w:t>
            </w: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0AC5EA" w14:textId="77777777" w:rsidR="00A82600" w:rsidRPr="007A7999" w:rsidRDefault="00A82600" w:rsidP="00A82600">
            <w:r w:rsidRPr="007A7999">
              <w:rPr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5773FA" w14:textId="77777777" w:rsidR="00A82600" w:rsidRPr="007A7999" w:rsidRDefault="00A82600" w:rsidP="00A82600">
            <w:pPr>
              <w:tabs>
                <w:tab w:val="left" w:pos="1635"/>
              </w:tabs>
              <w:rPr>
                <w:sz w:val="24"/>
                <w:szCs w:val="24"/>
              </w:rPr>
            </w:pPr>
            <w:r w:rsidRPr="007A7999">
              <w:rPr>
                <w:sz w:val="24"/>
                <w:szCs w:val="24"/>
              </w:rPr>
              <w:t>3</w:t>
            </w: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093316" w14:textId="77777777" w:rsidR="00A82600" w:rsidRPr="007A7999" w:rsidRDefault="00A82600" w:rsidP="00A82600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F990BB" w14:textId="77777777" w:rsidR="00A82600" w:rsidRPr="007A7999" w:rsidRDefault="00A82600" w:rsidP="00A82600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32498D" w14:textId="77777777" w:rsidR="00A82600" w:rsidRPr="007A7999" w:rsidRDefault="00A82600" w:rsidP="00A82600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3C641C" w14:textId="77777777" w:rsidR="00A82600" w:rsidRPr="007A7999" w:rsidRDefault="00A82600" w:rsidP="00A82600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1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D987BA" w14:textId="77777777" w:rsidR="00A82600" w:rsidRPr="007A7999" w:rsidRDefault="00A82600" w:rsidP="00A82600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  <w:tc>
          <w:tcPr>
            <w:tcW w:w="6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C38A04B" w14:textId="77777777" w:rsidR="00A82600" w:rsidRPr="007A7999" w:rsidRDefault="00A82600" w:rsidP="00A82600">
            <w:pPr>
              <w:rPr>
                <w:sz w:val="24"/>
                <w:szCs w:val="24"/>
              </w:rPr>
            </w:pPr>
          </w:p>
        </w:tc>
        <w:tc>
          <w:tcPr>
            <w:tcW w:w="5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6A4026" w14:textId="77777777" w:rsidR="00A82600" w:rsidRPr="007A7999" w:rsidRDefault="00A82600" w:rsidP="00A82600">
            <w:pPr>
              <w:rPr>
                <w:sz w:val="24"/>
                <w:szCs w:val="24"/>
              </w:rPr>
            </w:pPr>
          </w:p>
        </w:tc>
        <w:tc>
          <w:tcPr>
            <w:tcW w:w="1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2BE903" w14:textId="77777777" w:rsidR="00A82600" w:rsidRPr="007A7999" w:rsidRDefault="00A82600" w:rsidP="00A82600">
            <w:pPr>
              <w:tabs>
                <w:tab w:val="left" w:pos="1635"/>
              </w:tabs>
              <w:rPr>
                <w:sz w:val="24"/>
                <w:szCs w:val="24"/>
              </w:rPr>
            </w:pPr>
          </w:p>
        </w:tc>
      </w:tr>
    </w:tbl>
    <w:p w14:paraId="5B77FE43" w14:textId="77777777" w:rsidR="00057F42" w:rsidRPr="00D23E19" w:rsidRDefault="00057F42" w:rsidP="006C61B8">
      <w:pPr>
        <w:spacing w:line="276" w:lineRule="auto"/>
      </w:pPr>
    </w:p>
    <w:p w14:paraId="25623FD6" w14:textId="77777777" w:rsidR="00691258" w:rsidRPr="00D23E19" w:rsidRDefault="00691258" w:rsidP="006C61B8">
      <w:pPr>
        <w:spacing w:line="276" w:lineRule="auto"/>
      </w:pPr>
    </w:p>
    <w:p w14:paraId="4537B302" w14:textId="77777777" w:rsidR="007D76F4" w:rsidRPr="00D23E19" w:rsidRDefault="007D76F4" w:rsidP="006C61B8">
      <w:pPr>
        <w:pStyle w:val="c5c9c48"/>
        <w:shd w:val="clear" w:color="auto" w:fill="FFFFFF"/>
        <w:tabs>
          <w:tab w:val="left" w:pos="5334"/>
        </w:tabs>
        <w:spacing w:before="0" w:after="0" w:line="276" w:lineRule="auto"/>
        <w:jc w:val="center"/>
        <w:rPr>
          <w:sz w:val="28"/>
          <w:szCs w:val="28"/>
        </w:rPr>
        <w:sectPr w:rsidR="007D76F4" w:rsidRPr="00D23E19" w:rsidSect="006C4D01">
          <w:pgSz w:w="16838" w:h="11906" w:orient="landscape"/>
          <w:pgMar w:top="567" w:right="567" w:bottom="284" w:left="567" w:header="709" w:footer="709" w:gutter="0"/>
          <w:cols w:space="720"/>
        </w:sectPr>
      </w:pPr>
    </w:p>
    <w:p w14:paraId="04DB2B66" w14:textId="77777777" w:rsidR="001E6C48" w:rsidRPr="00D23E19" w:rsidRDefault="001E6C48" w:rsidP="006C61B8">
      <w:pPr>
        <w:shd w:val="clear" w:color="auto" w:fill="FFFFFF"/>
        <w:spacing w:line="276" w:lineRule="auto"/>
      </w:pPr>
    </w:p>
    <w:p w14:paraId="671C8919" w14:textId="77777777" w:rsidR="00486D49" w:rsidRDefault="00FD3D9E" w:rsidP="001E2197">
      <w:pPr>
        <w:spacing w:line="276" w:lineRule="auto"/>
        <w:jc w:val="center"/>
        <w:rPr>
          <w:b/>
        </w:rPr>
      </w:pPr>
      <w:r w:rsidRPr="00D23E19">
        <w:rPr>
          <w:b/>
        </w:rPr>
        <w:t xml:space="preserve">3.УСЛОВИЯ РЕАЛИЗАЦИИ </w:t>
      </w:r>
      <w:r w:rsidR="009831BC">
        <w:rPr>
          <w:b/>
        </w:rPr>
        <w:t>УЧЕБНОГО ПРЕДМЕТА</w:t>
      </w:r>
    </w:p>
    <w:p w14:paraId="4CC461E4" w14:textId="77777777" w:rsidR="00FD3D9E" w:rsidRPr="00D23E19" w:rsidRDefault="00D17A0B" w:rsidP="001E2197">
      <w:pPr>
        <w:spacing w:line="276" w:lineRule="auto"/>
        <w:jc w:val="center"/>
        <w:rPr>
          <w:b/>
        </w:rPr>
      </w:pPr>
      <w:r>
        <w:rPr>
          <w:b/>
          <w:caps/>
        </w:rPr>
        <w:t>ОУ</w:t>
      </w:r>
      <w:r w:rsidR="001E2197" w:rsidRPr="00D23E19">
        <w:rPr>
          <w:b/>
          <w:caps/>
        </w:rPr>
        <w:t>П.</w:t>
      </w:r>
      <w:r w:rsidR="00C03EDD">
        <w:rPr>
          <w:b/>
          <w:caps/>
        </w:rPr>
        <w:t>0</w:t>
      </w:r>
      <w:r>
        <w:rPr>
          <w:b/>
          <w:caps/>
        </w:rPr>
        <w:t>4</w:t>
      </w:r>
      <w:r w:rsidR="00AD5322">
        <w:rPr>
          <w:b/>
          <w:caps/>
        </w:rPr>
        <w:t>/у</w:t>
      </w:r>
      <w:r w:rsidR="001E2197" w:rsidRPr="00D23E19">
        <w:rPr>
          <w:b/>
          <w:caps/>
        </w:rPr>
        <w:t xml:space="preserve"> МАТЕМАТИКА</w:t>
      </w:r>
    </w:p>
    <w:p w14:paraId="24EC518E" w14:textId="77777777" w:rsidR="00FD3D9E" w:rsidRPr="00D23E19" w:rsidRDefault="00FD3D9E" w:rsidP="006C61B8">
      <w:pPr>
        <w:spacing w:line="276" w:lineRule="auto"/>
        <w:rPr>
          <w:b/>
        </w:rPr>
      </w:pPr>
    </w:p>
    <w:p w14:paraId="19017361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3.1.Требования к минимальному материально-техническому обеспечению</w:t>
      </w:r>
    </w:p>
    <w:p w14:paraId="67B40BF4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 xml:space="preserve">Реализация программы </w:t>
      </w:r>
      <w:r w:rsidR="009831BC" w:rsidRPr="00D23E19">
        <w:t>учебно</w:t>
      </w:r>
      <w:r w:rsidR="009831BC">
        <w:t xml:space="preserve">го предмета </w:t>
      </w:r>
      <w:r w:rsidRPr="00D23E19">
        <w:t xml:space="preserve">требует наличия </w:t>
      </w:r>
      <w:r w:rsidR="00182496" w:rsidRPr="00D23E19">
        <w:t xml:space="preserve">специального помещения - учебной аудитории </w:t>
      </w:r>
      <w:r w:rsidRPr="00D23E19">
        <w:t>математика</w:t>
      </w:r>
    </w:p>
    <w:p w14:paraId="013B86EE" w14:textId="77777777" w:rsidR="00FD3D9E" w:rsidRPr="00D23E19" w:rsidRDefault="00A5798E" w:rsidP="00182496">
      <w:pPr>
        <w:tabs>
          <w:tab w:val="left" w:pos="993"/>
        </w:tabs>
        <w:spacing w:line="276" w:lineRule="auto"/>
        <w:ind w:firstLine="567"/>
        <w:rPr>
          <w:b/>
        </w:rPr>
      </w:pPr>
      <w:r>
        <w:rPr>
          <w:b/>
        </w:rPr>
        <w:t>Оборудование учебной аудитории</w:t>
      </w:r>
      <w:r w:rsidR="00FD3D9E" w:rsidRPr="00D23E19">
        <w:rPr>
          <w:b/>
        </w:rPr>
        <w:t>:</w:t>
      </w:r>
    </w:p>
    <w:p w14:paraId="63B41287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rPr>
          <w:b/>
        </w:rPr>
        <w:t xml:space="preserve">- </w:t>
      </w:r>
      <w:r w:rsidRPr="00D23E19">
        <w:t>посадочные места по количеству обучающихся;</w:t>
      </w:r>
    </w:p>
    <w:p w14:paraId="0E37BC7C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автоматизированное рабочее место преподавателя;</w:t>
      </w:r>
    </w:p>
    <w:p w14:paraId="0B468E28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комплект учебно-наглядных пособий (учебники, опорные конспекты-плакаты, стенды, карточки, раздаточный материал).</w:t>
      </w:r>
    </w:p>
    <w:p w14:paraId="2CC85559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Технические средства обучения:</w:t>
      </w:r>
    </w:p>
    <w:p w14:paraId="1C7EEF62" w14:textId="77777777" w:rsidR="00FD3D9E" w:rsidRDefault="00FD3D9E" w:rsidP="00EB412A">
      <w:pPr>
        <w:tabs>
          <w:tab w:val="left" w:pos="993"/>
        </w:tabs>
        <w:spacing w:line="276" w:lineRule="auto"/>
        <w:ind w:firstLine="567"/>
        <w:jc w:val="both"/>
      </w:pPr>
      <w:r w:rsidRPr="00D23E19">
        <w:rPr>
          <w:b/>
        </w:rPr>
        <w:t xml:space="preserve">- </w:t>
      </w:r>
      <w:r w:rsidR="00EB412A">
        <w:t>компьютер с ли</w:t>
      </w:r>
      <w:r w:rsidRPr="00D23E19">
        <w:t>цензионным программным обеспечением и мультимедиа</w:t>
      </w:r>
      <w:r w:rsidR="00BF442C">
        <w:t>-</w:t>
      </w:r>
      <w:r w:rsidRPr="00D23E19">
        <w:t>проектор.</w:t>
      </w:r>
    </w:p>
    <w:p w14:paraId="4CB230FB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bookmarkStart w:id="1" w:name="_Hlk63641933"/>
      <w:r>
        <w:rPr>
          <w:color w:val="000000"/>
        </w:rPr>
        <w:t>Материально-техническая база, необходимая для осуществления образовательного процесса по предмету с применением дистанционных образовательных технологий включает в себя:</w:t>
      </w:r>
    </w:p>
    <w:p w14:paraId="6B0DF7BB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компьютер/ноутбук/планшет;</w:t>
      </w:r>
    </w:p>
    <w:p w14:paraId="11E5A604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средства связи преподавателей и обучающихся.</w:t>
      </w:r>
    </w:p>
    <w:p w14:paraId="321E9C47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Информационные технологии, необходимые для осуществления образовательного процесса по предмету с применением дистанционных образовательных технологий включают в себя (на выбор):</w:t>
      </w:r>
    </w:p>
    <w:p w14:paraId="5B5E2BCE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электронная почта;</w:t>
      </w:r>
    </w:p>
    <w:p w14:paraId="46C359C6" w14:textId="77777777" w:rsidR="00633961" w:rsidRPr="00AE152C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 xml:space="preserve">- электронная библиотека </w:t>
      </w:r>
      <w:proofErr w:type="spellStart"/>
      <w:r>
        <w:rPr>
          <w:color w:val="000000"/>
          <w:lang w:val="en-US"/>
        </w:rPr>
        <w:t>IPRbooks</w:t>
      </w:r>
      <w:proofErr w:type="spellEnd"/>
      <w:r>
        <w:rPr>
          <w:color w:val="000000"/>
        </w:rPr>
        <w:t xml:space="preserve">и </w:t>
      </w:r>
      <w:r>
        <w:rPr>
          <w:color w:val="000000"/>
          <w:lang w:val="en-US"/>
        </w:rPr>
        <w:t>Book</w:t>
      </w:r>
      <w:r w:rsidRPr="00AE152C">
        <w:rPr>
          <w:color w:val="000000"/>
        </w:rPr>
        <w:t>.</w:t>
      </w:r>
      <w:proofErr w:type="spellStart"/>
      <w:r>
        <w:rPr>
          <w:color w:val="000000"/>
          <w:lang w:val="en-US"/>
        </w:rPr>
        <w:t>ru</w:t>
      </w:r>
      <w:proofErr w:type="spellEnd"/>
      <w:r w:rsidRPr="00AE152C">
        <w:rPr>
          <w:color w:val="000000"/>
        </w:rPr>
        <w:t>;</w:t>
      </w:r>
    </w:p>
    <w:p w14:paraId="4F57D5E6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 w:rsidRPr="00AE152C">
        <w:rPr>
          <w:color w:val="000000"/>
        </w:rPr>
        <w:t xml:space="preserve">- </w:t>
      </w:r>
      <w:r>
        <w:rPr>
          <w:color w:val="000000"/>
        </w:rPr>
        <w:t>система Интернет</w:t>
      </w:r>
      <w:r w:rsidRPr="00AE152C">
        <w:rPr>
          <w:color w:val="000000"/>
        </w:rPr>
        <w:t>-</w:t>
      </w:r>
      <w:r>
        <w:rPr>
          <w:color w:val="000000"/>
        </w:rPr>
        <w:t xml:space="preserve">связи </w:t>
      </w:r>
      <w:r>
        <w:rPr>
          <w:color w:val="000000"/>
          <w:lang w:val="en-US"/>
        </w:rPr>
        <w:t>Skype</w:t>
      </w:r>
      <w:r>
        <w:rPr>
          <w:color w:val="000000"/>
        </w:rPr>
        <w:t>;</w:t>
      </w:r>
    </w:p>
    <w:p w14:paraId="77B5B1A4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социальные сети;</w:t>
      </w:r>
    </w:p>
    <w:p w14:paraId="106CDFA9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телефонная связь;</w:t>
      </w:r>
    </w:p>
    <w:p w14:paraId="3BCD0C45" w14:textId="77777777" w:rsidR="00633961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облачные хранилища;</w:t>
      </w:r>
    </w:p>
    <w:p w14:paraId="445C7D8C" w14:textId="77777777" w:rsidR="00633961" w:rsidRPr="00AE152C" w:rsidRDefault="00633961" w:rsidP="00633961">
      <w:pPr>
        <w:widowControl w:val="0"/>
        <w:autoSpaceDE w:val="0"/>
        <w:autoSpaceDN w:val="0"/>
        <w:adjustRightInd w:val="0"/>
        <w:ind w:firstLine="567"/>
        <w:jc w:val="both"/>
        <w:rPr>
          <w:color w:val="000000"/>
        </w:rPr>
      </w:pPr>
      <w:r>
        <w:rPr>
          <w:color w:val="000000"/>
        </w:rPr>
        <w:t>- система потоковой видеотрансляции семинара с интерактивной связью в форме чата (вебинар).</w:t>
      </w:r>
    </w:p>
    <w:bookmarkEnd w:id="1"/>
    <w:p w14:paraId="2B492C77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Контрольно-измерительные материалы:</w:t>
      </w:r>
    </w:p>
    <w:p w14:paraId="313BAB72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контрольные вопросы;</w:t>
      </w:r>
    </w:p>
    <w:p w14:paraId="592D0290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тесты;</w:t>
      </w:r>
    </w:p>
    <w:p w14:paraId="2EC83976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карточки;</w:t>
      </w:r>
    </w:p>
    <w:p w14:paraId="525133F7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тематические зачеты;</w:t>
      </w:r>
    </w:p>
    <w:p w14:paraId="10436B3E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</w:pPr>
      <w:r w:rsidRPr="00D23E19">
        <w:t>- практические работы.</w:t>
      </w:r>
    </w:p>
    <w:p w14:paraId="0575DB34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3.2.Информационное обеспечение обучения</w:t>
      </w:r>
    </w:p>
    <w:p w14:paraId="15671DC7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  <w:rPr>
          <w:b/>
        </w:rPr>
      </w:pPr>
      <w:r w:rsidRPr="00D23E19">
        <w:rPr>
          <w:b/>
        </w:rPr>
        <w:t>Основные источники:</w:t>
      </w:r>
    </w:p>
    <w:p w14:paraId="2FEE2480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</w:pPr>
      <w:r w:rsidRPr="00D23E19">
        <w:t xml:space="preserve">1. А.Г Мордкович и др. Алгебра и начала анализа 10(11)  </w:t>
      </w:r>
      <w:proofErr w:type="spellStart"/>
      <w:r w:rsidRPr="00D23E19">
        <w:t>кл</w:t>
      </w:r>
      <w:proofErr w:type="spellEnd"/>
      <w:r w:rsidRPr="00D23E19">
        <w:t>. Базовый и профильный уровни/ -</w:t>
      </w:r>
      <w:proofErr w:type="spellStart"/>
      <w:proofErr w:type="gramStart"/>
      <w:r w:rsidRPr="00D23E19">
        <w:t>М:Просвещение</w:t>
      </w:r>
      <w:proofErr w:type="spellEnd"/>
      <w:proofErr w:type="gramEnd"/>
      <w:r w:rsidRPr="00D23E19">
        <w:t xml:space="preserve">, </w:t>
      </w:r>
      <w:r w:rsidRPr="00D03146">
        <w:t>2014.</w:t>
      </w:r>
    </w:p>
    <w:p w14:paraId="5DFB07BB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</w:pPr>
      <w:r w:rsidRPr="00D23E19">
        <w:lastRenderedPageBreak/>
        <w:t>2. Л.С. Атанасян и др. Геометрия 10 (11)л.  Базовый и профильный уровни/ -</w:t>
      </w:r>
      <w:proofErr w:type="spellStart"/>
      <w:proofErr w:type="gramStart"/>
      <w:r w:rsidRPr="00D23E19">
        <w:t>М:Просвещение</w:t>
      </w:r>
      <w:proofErr w:type="spellEnd"/>
      <w:proofErr w:type="gramEnd"/>
      <w:r w:rsidRPr="00D23E19">
        <w:t>, 2014.</w:t>
      </w:r>
    </w:p>
    <w:p w14:paraId="02648AD9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jc w:val="both"/>
      </w:pPr>
      <w:r w:rsidRPr="00D23E19">
        <w:t xml:space="preserve">3. В.В. </w:t>
      </w:r>
      <w:proofErr w:type="spellStart"/>
      <w:r w:rsidRPr="00D23E19">
        <w:t>Грахов</w:t>
      </w:r>
      <w:proofErr w:type="spellEnd"/>
      <w:r w:rsidRPr="00D23E19">
        <w:t xml:space="preserve">. &lt;&lt;Теория вероятностей в упражнениях и </w:t>
      </w:r>
      <w:proofErr w:type="gramStart"/>
      <w:r w:rsidRPr="00D23E19">
        <w:t>задачах &gt;</w:t>
      </w:r>
      <w:proofErr w:type="gramEnd"/>
      <w:r w:rsidRPr="00D23E19">
        <w:t>&gt; Учебное пособие. г. Екатеринбург 2011г.</w:t>
      </w:r>
    </w:p>
    <w:p w14:paraId="662F4840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Дополнительные источники:</w:t>
      </w:r>
    </w:p>
    <w:p w14:paraId="3EF3998B" w14:textId="77777777"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Алгебра и начала анализа 10-11 классы. Учебник и задачник. </w:t>
      </w:r>
      <w:r w:rsidR="00AD5322">
        <w:rPr>
          <w:rFonts w:ascii="Times New Roman" w:hAnsi="Times New Roman"/>
          <w:sz w:val="28"/>
          <w:szCs w:val="28"/>
        </w:rPr>
        <w:t>Издатель Мнемо</w:t>
      </w:r>
      <w:r w:rsidRPr="00D23E19">
        <w:rPr>
          <w:rFonts w:ascii="Times New Roman" w:hAnsi="Times New Roman"/>
          <w:sz w:val="28"/>
          <w:szCs w:val="28"/>
        </w:rPr>
        <w:t>зина</w:t>
      </w:r>
      <w:r w:rsidR="00AD5322">
        <w:rPr>
          <w:rFonts w:ascii="Times New Roman" w:hAnsi="Times New Roman"/>
          <w:sz w:val="28"/>
          <w:szCs w:val="28"/>
        </w:rPr>
        <w:t xml:space="preserve">, </w:t>
      </w:r>
      <w:r w:rsidRPr="00D23E19">
        <w:rPr>
          <w:rFonts w:ascii="Times New Roman" w:hAnsi="Times New Roman"/>
          <w:sz w:val="28"/>
          <w:szCs w:val="28"/>
        </w:rPr>
        <w:t xml:space="preserve"> Москва 2014 г.</w:t>
      </w:r>
    </w:p>
    <w:p w14:paraId="22562F42" w14:textId="77777777"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Ш.А. Алимов, Ю.М. </w:t>
      </w:r>
      <w:proofErr w:type="spellStart"/>
      <w:r w:rsidRPr="00D23E19">
        <w:rPr>
          <w:rFonts w:ascii="Times New Roman" w:hAnsi="Times New Roman"/>
          <w:sz w:val="28"/>
          <w:szCs w:val="28"/>
        </w:rPr>
        <w:t>Коляшк</w:t>
      </w:r>
      <w:r w:rsidR="00AD5322">
        <w:rPr>
          <w:rFonts w:ascii="Times New Roman" w:hAnsi="Times New Roman"/>
          <w:sz w:val="28"/>
          <w:szCs w:val="28"/>
        </w:rPr>
        <w:t>о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 Алгебра и начала анализа 10-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Просвещение М. 2011 г.</w:t>
      </w:r>
    </w:p>
    <w:p w14:paraId="5F5FAE92" w14:textId="77777777"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В.Б. </w:t>
      </w:r>
      <w:proofErr w:type="spellStart"/>
      <w:r w:rsidRPr="00D23E19">
        <w:rPr>
          <w:rFonts w:ascii="Times New Roman" w:hAnsi="Times New Roman"/>
          <w:sz w:val="28"/>
          <w:szCs w:val="28"/>
        </w:rPr>
        <w:t>Грахов</w:t>
      </w:r>
      <w:proofErr w:type="spellEnd"/>
      <w:r w:rsidRPr="00D23E19">
        <w:rPr>
          <w:rFonts w:ascii="Times New Roman" w:hAnsi="Times New Roman"/>
          <w:sz w:val="28"/>
          <w:szCs w:val="28"/>
        </w:rPr>
        <w:t>&lt;&lt;Теория вероятностей в упражнениях и задачах (лекции) &gt;&gt;</w:t>
      </w:r>
    </w:p>
    <w:p w14:paraId="74B90EB2" w14:textId="77777777"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Л.А Александрова &lt;&lt;Алгебра и начала математического анализа &gt;&gt; 10, 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(базовый уровень). </w:t>
      </w:r>
      <w:r w:rsidR="00AD5322">
        <w:rPr>
          <w:rFonts w:ascii="Times New Roman" w:hAnsi="Times New Roman"/>
          <w:sz w:val="28"/>
          <w:szCs w:val="28"/>
        </w:rPr>
        <w:t>Самостоятельные работы изд. Мнемо</w:t>
      </w:r>
      <w:r w:rsidRPr="00D23E19">
        <w:rPr>
          <w:rFonts w:ascii="Times New Roman" w:hAnsi="Times New Roman"/>
          <w:sz w:val="28"/>
          <w:szCs w:val="28"/>
        </w:rPr>
        <w:t>зина, Москва 2012г.</w:t>
      </w:r>
    </w:p>
    <w:p w14:paraId="7A75C5EF" w14:textId="77777777"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proofErr w:type="spellStart"/>
      <w:r w:rsidRPr="00D23E19">
        <w:rPr>
          <w:rFonts w:ascii="Times New Roman" w:hAnsi="Times New Roman"/>
          <w:sz w:val="28"/>
          <w:szCs w:val="28"/>
        </w:rPr>
        <w:t>В.И</w:t>
      </w:r>
      <w:r w:rsidR="00AD5322">
        <w:rPr>
          <w:rFonts w:ascii="Times New Roman" w:hAnsi="Times New Roman"/>
          <w:sz w:val="28"/>
          <w:szCs w:val="28"/>
        </w:rPr>
        <w:t>.</w:t>
      </w:r>
      <w:r w:rsidRPr="00D23E19">
        <w:rPr>
          <w:rFonts w:ascii="Times New Roman" w:hAnsi="Times New Roman"/>
          <w:sz w:val="28"/>
          <w:szCs w:val="28"/>
        </w:rPr>
        <w:t>Глизбург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&lt;&lt;Алгебра и начала математического анализа 10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(базовый уровень)</w:t>
      </w:r>
      <w:r w:rsidR="00AD5322">
        <w:rPr>
          <w:rFonts w:ascii="Times New Roman" w:hAnsi="Times New Roman"/>
          <w:sz w:val="28"/>
          <w:szCs w:val="28"/>
        </w:rPr>
        <w:t>.  &gt;&gt;  Контрольные работы.  Изд. Мнемо</w:t>
      </w:r>
      <w:r w:rsidRPr="00D23E19">
        <w:rPr>
          <w:rFonts w:ascii="Times New Roman" w:hAnsi="Times New Roman"/>
          <w:sz w:val="28"/>
          <w:szCs w:val="28"/>
        </w:rPr>
        <w:t>зина, Москва 2012 г.</w:t>
      </w:r>
    </w:p>
    <w:p w14:paraId="13376B05" w14:textId="77777777"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А.Г Мордкович. Алгебра и начала анализа. К</w:t>
      </w:r>
      <w:r w:rsidR="00AD5322">
        <w:rPr>
          <w:rFonts w:ascii="Times New Roman" w:hAnsi="Times New Roman"/>
          <w:sz w:val="28"/>
          <w:szCs w:val="28"/>
        </w:rPr>
        <w:t xml:space="preserve">онтрольные работы 10-11 </w:t>
      </w:r>
      <w:proofErr w:type="spellStart"/>
      <w:r w:rsidR="00AD5322">
        <w:rPr>
          <w:rFonts w:ascii="Times New Roman" w:hAnsi="Times New Roman"/>
          <w:sz w:val="28"/>
          <w:szCs w:val="28"/>
        </w:rPr>
        <w:t>кл</w:t>
      </w:r>
      <w:proofErr w:type="spellEnd"/>
      <w:r w:rsidR="00AD5322">
        <w:rPr>
          <w:rFonts w:ascii="Times New Roman" w:hAnsi="Times New Roman"/>
          <w:sz w:val="28"/>
          <w:szCs w:val="28"/>
        </w:rPr>
        <w:t>. Мнемо</w:t>
      </w:r>
      <w:r w:rsidRPr="00D23E19">
        <w:rPr>
          <w:rFonts w:ascii="Times New Roman" w:hAnsi="Times New Roman"/>
          <w:sz w:val="28"/>
          <w:szCs w:val="28"/>
        </w:rPr>
        <w:t>зина М, 2011г.</w:t>
      </w:r>
    </w:p>
    <w:p w14:paraId="501168C5" w14:textId="77777777"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Алгебра 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Поурочные планы по учебнику А.Г Мордковича г. Волгоград: Учитель 2011</w:t>
      </w:r>
    </w:p>
    <w:p w14:paraId="46ED321F" w14:textId="77777777"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Ю.А Глазков, Л.И </w:t>
      </w:r>
      <w:proofErr w:type="spellStart"/>
      <w:r w:rsidRPr="00D23E19">
        <w:rPr>
          <w:rFonts w:ascii="Times New Roman" w:hAnsi="Times New Roman"/>
          <w:sz w:val="28"/>
          <w:szCs w:val="28"/>
        </w:rPr>
        <w:t>Боженкова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10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Тесты п</w:t>
      </w:r>
      <w:r w:rsidR="00FC07AE">
        <w:rPr>
          <w:rFonts w:ascii="Times New Roman" w:hAnsi="Times New Roman"/>
          <w:sz w:val="28"/>
          <w:szCs w:val="28"/>
        </w:rPr>
        <w:t>о геометрии к учебнику Л.С Атана</w:t>
      </w:r>
      <w:r w:rsidRPr="00D23E19">
        <w:rPr>
          <w:rFonts w:ascii="Times New Roman" w:hAnsi="Times New Roman"/>
          <w:sz w:val="28"/>
          <w:szCs w:val="28"/>
        </w:rPr>
        <w:t>сяна и др. &lt;&lt;Геометрия 10-11 классы&gt;&gt;</w:t>
      </w:r>
    </w:p>
    <w:p w14:paraId="14A89FF6" w14:textId="77777777"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Б.Г Зив. Геометрия 10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. Дидактические материалы.  Самостоятельные и контрольные работы. Просвещение г. Москва 2012г. Базовый и профильный уровни. </w:t>
      </w:r>
    </w:p>
    <w:p w14:paraId="240D6BE6" w14:textId="77777777" w:rsidR="00FD3D9E" w:rsidRPr="00D23E19" w:rsidRDefault="00FD3D9E" w:rsidP="00182496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b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 xml:space="preserve"> Б.Г Зив. Геометрия 11 </w:t>
      </w:r>
      <w:proofErr w:type="spellStart"/>
      <w:r w:rsidRPr="00D23E19">
        <w:rPr>
          <w:rFonts w:ascii="Times New Roman" w:hAnsi="Times New Roman"/>
          <w:sz w:val="28"/>
          <w:szCs w:val="28"/>
        </w:rPr>
        <w:t>кл</w:t>
      </w:r>
      <w:proofErr w:type="spellEnd"/>
      <w:r w:rsidRPr="00D23E19">
        <w:rPr>
          <w:rFonts w:ascii="Times New Roman" w:hAnsi="Times New Roman"/>
          <w:sz w:val="28"/>
          <w:szCs w:val="28"/>
        </w:rPr>
        <w:t>. Дидактические материалы. Просвещение г. Москва 2012г. Базовый и профильный уровни.</w:t>
      </w:r>
    </w:p>
    <w:p w14:paraId="31F10DA1" w14:textId="77777777" w:rsidR="000A2B94" w:rsidRPr="00D23E19" w:rsidRDefault="000A2B94" w:rsidP="00AE2252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Издательство «Экзамен» Москва 2011 год</w:t>
      </w:r>
    </w:p>
    <w:p w14:paraId="07A4A060" w14:textId="77777777" w:rsidR="000A2B94" w:rsidRPr="00D23E19" w:rsidRDefault="000A2B94" w:rsidP="00AE2252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ЕГЭ математика под редакцией Ф.Ф.</w:t>
      </w:r>
      <w:r w:rsidR="00FC07AE">
        <w:rPr>
          <w:rFonts w:ascii="Times New Roman" w:hAnsi="Times New Roman"/>
          <w:sz w:val="28"/>
          <w:szCs w:val="28"/>
        </w:rPr>
        <w:t xml:space="preserve"> Лысенко, С. Ю. </w:t>
      </w:r>
      <w:proofErr w:type="spellStart"/>
      <w:r w:rsidRPr="00D23E19">
        <w:rPr>
          <w:rFonts w:ascii="Times New Roman" w:hAnsi="Times New Roman"/>
          <w:sz w:val="28"/>
          <w:szCs w:val="28"/>
        </w:rPr>
        <w:t>Кулабухова</w:t>
      </w:r>
      <w:proofErr w:type="spellEnd"/>
      <w:r w:rsidRPr="00D23E19">
        <w:rPr>
          <w:rFonts w:ascii="Times New Roman" w:hAnsi="Times New Roman"/>
          <w:sz w:val="28"/>
          <w:szCs w:val="28"/>
        </w:rPr>
        <w:t xml:space="preserve"> подготовка к ЕГЭ 2013г «Легион» Ростов – на – Дону</w:t>
      </w:r>
    </w:p>
    <w:p w14:paraId="51A92FE8" w14:textId="77777777" w:rsidR="000A2B94" w:rsidRPr="00D23E19" w:rsidRDefault="000A2B94" w:rsidP="00AE2252">
      <w:pPr>
        <w:pStyle w:val="af5"/>
        <w:numPr>
          <w:ilvl w:val="0"/>
          <w:numId w:val="19"/>
        </w:numPr>
        <w:tabs>
          <w:tab w:val="left" w:pos="993"/>
        </w:tabs>
        <w:spacing w:after="0"/>
        <w:ind w:left="0" w:firstLine="567"/>
        <w:jc w:val="both"/>
        <w:rPr>
          <w:rFonts w:ascii="Times New Roman" w:hAnsi="Times New Roman"/>
          <w:sz w:val="28"/>
          <w:szCs w:val="28"/>
        </w:rPr>
      </w:pPr>
      <w:r w:rsidRPr="00D23E19">
        <w:rPr>
          <w:rFonts w:ascii="Times New Roman" w:hAnsi="Times New Roman"/>
          <w:sz w:val="28"/>
          <w:szCs w:val="28"/>
        </w:rPr>
        <w:t>«Практические занятия по математике» В.Н. Богомолов Высшая школа, Москва 2011 год.</w:t>
      </w:r>
    </w:p>
    <w:p w14:paraId="629FB77D" w14:textId="77777777" w:rsidR="00FD3D9E" w:rsidRPr="00D23E19" w:rsidRDefault="00FD3D9E" w:rsidP="00182496">
      <w:pPr>
        <w:tabs>
          <w:tab w:val="left" w:pos="993"/>
        </w:tabs>
        <w:spacing w:line="276" w:lineRule="auto"/>
        <w:ind w:firstLine="567"/>
        <w:rPr>
          <w:b/>
        </w:rPr>
      </w:pPr>
      <w:r w:rsidRPr="00D23E19">
        <w:rPr>
          <w:b/>
        </w:rPr>
        <w:t>Сайты и электронные пособия:</w:t>
      </w:r>
    </w:p>
    <w:p w14:paraId="244F18F1" w14:textId="77777777" w:rsidR="00FD3D9E" w:rsidRPr="00AE2252" w:rsidRDefault="001755AC" w:rsidP="00AE2252">
      <w:pPr>
        <w:pStyle w:val="af5"/>
        <w:numPr>
          <w:ilvl w:val="0"/>
          <w:numId w:val="26"/>
        </w:numPr>
        <w:tabs>
          <w:tab w:val="left" w:pos="993"/>
        </w:tabs>
        <w:spacing w:after="0"/>
        <w:ind w:left="0" w:firstLine="567"/>
        <w:rPr>
          <w:rFonts w:ascii="Times New Roman" w:hAnsi="Times New Roman"/>
          <w:sz w:val="28"/>
          <w:szCs w:val="28"/>
        </w:rPr>
      </w:pPr>
      <w:hyperlink r:id="rId47" w:history="1"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://</w:t>
        </w:r>
        <w:proofErr w:type="spellStart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kovalyva</w:t>
        </w:r>
        <w:proofErr w:type="spellEnd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.</w:t>
        </w:r>
        <w:proofErr w:type="spellStart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ucoz</w:t>
        </w:r>
        <w:proofErr w:type="spellEnd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.</w:t>
        </w:r>
        <w:proofErr w:type="spellStart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  <w:proofErr w:type="spellEnd"/>
        <w:r w:rsidR="00FD3D9E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/</w:t>
        </w:r>
      </w:hyperlink>
      <w:r w:rsidR="00FD3D9E" w:rsidRPr="00AE2252">
        <w:rPr>
          <w:rFonts w:ascii="Times New Roman" w:hAnsi="Times New Roman"/>
          <w:sz w:val="28"/>
          <w:szCs w:val="28"/>
        </w:rPr>
        <w:t>Персональный сайт учителя математики.</w:t>
      </w:r>
    </w:p>
    <w:p w14:paraId="097CA9EC" w14:textId="77777777" w:rsidR="00FD3D9E" w:rsidRPr="00AE2252" w:rsidRDefault="001755AC" w:rsidP="00AE2252">
      <w:pPr>
        <w:pStyle w:val="af5"/>
        <w:numPr>
          <w:ilvl w:val="0"/>
          <w:numId w:val="26"/>
        </w:numPr>
        <w:tabs>
          <w:tab w:val="left" w:pos="993"/>
        </w:tabs>
        <w:ind w:left="0" w:firstLine="567"/>
        <w:rPr>
          <w:rFonts w:ascii="Times New Roman" w:hAnsi="Times New Roman"/>
          <w:sz w:val="28"/>
          <w:szCs w:val="28"/>
        </w:rPr>
      </w:pPr>
      <w:hyperlink r:id="rId48" w:history="1"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http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://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math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.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d</w:t>
        </w:r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</w:rPr>
          <w:t>3.</w:t>
        </w:r>
        <w:proofErr w:type="spellStart"/>
        <w:r w:rsidR="00AE2252" w:rsidRPr="00AE2252">
          <w:rPr>
            <w:rStyle w:val="a3"/>
            <w:rFonts w:ascii="Times New Roman" w:hAnsi="Times New Roman"/>
            <w:color w:val="auto"/>
            <w:sz w:val="28"/>
            <w:szCs w:val="28"/>
            <w:lang w:val="en-US"/>
          </w:rPr>
          <w:t>ru</w:t>
        </w:r>
        <w:proofErr w:type="spellEnd"/>
      </w:hyperlink>
      <w:r w:rsidR="00FD3D9E" w:rsidRPr="00AE2252">
        <w:rPr>
          <w:rFonts w:ascii="Times New Roman" w:hAnsi="Times New Roman"/>
          <w:sz w:val="28"/>
          <w:szCs w:val="28"/>
        </w:rPr>
        <w:t xml:space="preserve"> Математические анимации</w:t>
      </w:r>
      <w:r w:rsidR="00AE2252" w:rsidRPr="00AE2252">
        <w:rPr>
          <w:rFonts w:ascii="Times New Roman" w:hAnsi="Times New Roman"/>
          <w:sz w:val="28"/>
          <w:szCs w:val="28"/>
        </w:rPr>
        <w:t>.</w:t>
      </w:r>
    </w:p>
    <w:p w14:paraId="0E8F8A72" w14:textId="77777777" w:rsidR="00182496" w:rsidRPr="00D23E19" w:rsidRDefault="00182496">
      <w:pPr>
        <w:rPr>
          <w:rStyle w:val="editsection"/>
          <w:b/>
        </w:rPr>
      </w:pPr>
      <w:r w:rsidRPr="00D23E19">
        <w:rPr>
          <w:rStyle w:val="editsection"/>
          <w:b/>
        </w:rPr>
        <w:br w:type="page"/>
      </w:r>
    </w:p>
    <w:p w14:paraId="33BEE45F" w14:textId="77777777" w:rsidR="00182496" w:rsidRPr="00D23E19" w:rsidRDefault="00182496" w:rsidP="00182496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firstLine="567"/>
        <w:jc w:val="center"/>
        <w:outlineLvl w:val="0"/>
        <w:rPr>
          <w:b/>
          <w:bCs/>
          <w:caps/>
          <w:kern w:val="32"/>
        </w:rPr>
      </w:pPr>
      <w:r w:rsidRPr="00D23E19">
        <w:rPr>
          <w:b/>
          <w:bCs/>
          <w:caps/>
          <w:kern w:val="32"/>
        </w:rPr>
        <w:lastRenderedPageBreak/>
        <w:t xml:space="preserve">4. Контроль и оценка результатов освоения </w:t>
      </w:r>
      <w:r w:rsidR="009831BC">
        <w:rPr>
          <w:b/>
          <w:bCs/>
          <w:caps/>
          <w:kern w:val="32"/>
        </w:rPr>
        <w:t>ПРЕДМЕТА</w:t>
      </w:r>
    </w:p>
    <w:p w14:paraId="3D4BE9C0" w14:textId="77777777" w:rsidR="00182496" w:rsidRPr="00D23E19" w:rsidRDefault="00182496" w:rsidP="00182496">
      <w:pPr>
        <w:keepNext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ind w:firstLine="567"/>
        <w:jc w:val="both"/>
        <w:outlineLvl w:val="0"/>
        <w:rPr>
          <w:bCs/>
          <w:kern w:val="32"/>
        </w:rPr>
      </w:pPr>
      <w:r w:rsidRPr="00D23E19">
        <w:rPr>
          <w:bCs/>
          <w:kern w:val="32"/>
        </w:rPr>
        <w:tab/>
        <w:t xml:space="preserve">Контроль и оценка результатов освоения </w:t>
      </w:r>
      <w:r w:rsidR="009831BC">
        <w:rPr>
          <w:bCs/>
          <w:kern w:val="32"/>
        </w:rPr>
        <w:t>предмета</w:t>
      </w:r>
      <w:r w:rsidRPr="00D23E19">
        <w:rPr>
          <w:bCs/>
          <w:kern w:val="32"/>
        </w:rPr>
        <w:t xml:space="preserve"> осуществляется преподавателем в процессе проведения практических занятий и контрольной работы, тестирования, а также выполнения обучающимися индивидуальных </w:t>
      </w:r>
      <w:proofErr w:type="gramStart"/>
      <w:r w:rsidRPr="00D23E19">
        <w:rPr>
          <w:bCs/>
          <w:kern w:val="32"/>
        </w:rPr>
        <w:t>заданий,  исследований</w:t>
      </w:r>
      <w:proofErr w:type="gramEnd"/>
      <w:r w:rsidRPr="00D23E19">
        <w:rPr>
          <w:bCs/>
          <w:kern w:val="32"/>
        </w:rPr>
        <w:t>.</w:t>
      </w:r>
    </w:p>
    <w:p w14:paraId="24535167" w14:textId="77777777" w:rsidR="00182496" w:rsidRPr="00D23E19" w:rsidRDefault="00182496" w:rsidP="00182496">
      <w:pPr>
        <w:ind w:firstLine="567"/>
        <w:rPr>
          <w:szCs w:val="24"/>
        </w:rPr>
      </w:pPr>
      <w:r w:rsidRPr="00D23E19">
        <w:rPr>
          <w:szCs w:val="24"/>
        </w:rPr>
        <w:t xml:space="preserve">Контроль личностных, метапредметных и предметных результатов: </w:t>
      </w:r>
    </w:p>
    <w:tbl>
      <w:tblPr>
        <w:tblW w:w="10496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222"/>
        <w:gridCol w:w="2274"/>
      </w:tblGrid>
      <w:tr w:rsidR="00182496" w:rsidRPr="00D23E19" w14:paraId="69D21D38" w14:textId="77777777" w:rsidTr="006F171D">
        <w:trPr>
          <w:jc w:val="center"/>
        </w:trPr>
        <w:tc>
          <w:tcPr>
            <w:tcW w:w="8222" w:type="dxa"/>
            <w:tcBorders>
              <w:bottom w:val="single" w:sz="4" w:space="0" w:color="000000"/>
            </w:tcBorders>
            <w:vAlign w:val="center"/>
          </w:tcPr>
          <w:p w14:paraId="2B66B06A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Результаты обучения</w:t>
            </w:r>
          </w:p>
        </w:tc>
        <w:tc>
          <w:tcPr>
            <w:tcW w:w="2274" w:type="dxa"/>
            <w:vAlign w:val="center"/>
          </w:tcPr>
          <w:p w14:paraId="1D8A9DBD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Формы и методы контроля и оценки</w:t>
            </w:r>
          </w:p>
        </w:tc>
      </w:tr>
      <w:tr w:rsidR="00182496" w:rsidRPr="00D23E19" w14:paraId="0CFEC568" w14:textId="77777777" w:rsidTr="006F171D">
        <w:trPr>
          <w:jc w:val="center"/>
        </w:trPr>
        <w:tc>
          <w:tcPr>
            <w:tcW w:w="8222" w:type="dxa"/>
            <w:tcBorders>
              <w:left w:val="single" w:sz="4" w:space="0" w:color="auto"/>
              <w:right w:val="nil"/>
            </w:tcBorders>
            <w:shd w:val="clear" w:color="auto" w:fill="D9D9D9"/>
          </w:tcPr>
          <w:p w14:paraId="3CB7EB13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Личностные</w:t>
            </w:r>
          </w:p>
        </w:tc>
        <w:tc>
          <w:tcPr>
            <w:tcW w:w="2274" w:type="dxa"/>
            <w:tcBorders>
              <w:left w:val="nil"/>
            </w:tcBorders>
            <w:shd w:val="clear" w:color="auto" w:fill="D9D9D9"/>
          </w:tcPr>
          <w:p w14:paraId="76C209CC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283D97" w:rsidRPr="00D23E19" w14:paraId="520F0FB3" w14:textId="77777777" w:rsidTr="006F171D">
        <w:trPr>
          <w:jc w:val="center"/>
        </w:trPr>
        <w:tc>
          <w:tcPr>
            <w:tcW w:w="8222" w:type="dxa"/>
          </w:tcPr>
          <w:p w14:paraId="24E7E8A5" w14:textId="112CDFC2" w:rsidR="00283D97" w:rsidRPr="00D23E19" w:rsidRDefault="00283D97" w:rsidP="00283D97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 xml:space="preserve">ЛР 4. </w:t>
            </w:r>
            <w:proofErr w:type="spellStart"/>
            <w:r w:rsidRPr="00235BDB">
              <w:rPr>
                <w:sz w:val="24"/>
                <w:szCs w:val="24"/>
              </w:rPr>
              <w:t>Сформированность</w:t>
            </w:r>
            <w:proofErr w:type="spellEnd"/>
            <w:r w:rsidRPr="00235BDB">
              <w:rPr>
                <w:sz w:val="24"/>
                <w:szCs w:val="24"/>
              </w:rPr>
              <w:t xml:space="preserve">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</w:t>
            </w:r>
          </w:p>
        </w:tc>
        <w:tc>
          <w:tcPr>
            <w:tcW w:w="2274" w:type="dxa"/>
          </w:tcPr>
          <w:p w14:paraId="6FD4CED1" w14:textId="0190DD90" w:rsidR="00283D97" w:rsidRPr="00D23E19" w:rsidRDefault="00283D97" w:rsidP="00283D97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Наблюдение, деловые игры, дебаты</w:t>
            </w:r>
          </w:p>
        </w:tc>
      </w:tr>
      <w:tr w:rsidR="00283D97" w:rsidRPr="00D23E19" w14:paraId="221E1409" w14:textId="77777777" w:rsidTr="006F171D">
        <w:trPr>
          <w:jc w:val="center"/>
        </w:trPr>
        <w:tc>
          <w:tcPr>
            <w:tcW w:w="8222" w:type="dxa"/>
          </w:tcPr>
          <w:p w14:paraId="26DA35E6" w14:textId="2D909240" w:rsidR="00283D97" w:rsidRPr="00D23E19" w:rsidRDefault="00283D97" w:rsidP="00283D97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 xml:space="preserve">ЛР 5. </w:t>
            </w:r>
            <w:proofErr w:type="spellStart"/>
            <w:r w:rsidRPr="00235BDB">
              <w:rPr>
                <w:sz w:val="24"/>
                <w:szCs w:val="24"/>
              </w:rPr>
              <w:t>Сформированность</w:t>
            </w:r>
            <w:proofErr w:type="spellEnd"/>
            <w:r w:rsidRPr="00235BDB">
              <w:rPr>
                <w:sz w:val="24"/>
                <w:szCs w:val="24"/>
              </w:rPr>
      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</w:t>
            </w:r>
          </w:p>
        </w:tc>
        <w:tc>
          <w:tcPr>
            <w:tcW w:w="2274" w:type="dxa"/>
          </w:tcPr>
          <w:p w14:paraId="1C52734D" w14:textId="1E477489" w:rsidR="00283D97" w:rsidRPr="00D23E19" w:rsidRDefault="00283D97" w:rsidP="00283D97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Наблюдение, реферат, доклад, сообщение</w:t>
            </w:r>
          </w:p>
        </w:tc>
      </w:tr>
      <w:tr w:rsidR="00283D97" w:rsidRPr="00D23E19" w14:paraId="6B51A53B" w14:textId="77777777" w:rsidTr="006F171D">
        <w:trPr>
          <w:jc w:val="center"/>
        </w:trPr>
        <w:tc>
          <w:tcPr>
            <w:tcW w:w="8222" w:type="dxa"/>
          </w:tcPr>
          <w:p w14:paraId="327C7201" w14:textId="364E79D9" w:rsidR="00283D97" w:rsidRPr="00D23E19" w:rsidRDefault="00283D97" w:rsidP="00283D97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 xml:space="preserve">ЛР 16. Готовность обучающегося соответствовать ожиданиям работодателей: ответственный сотрудник, дисциплинированный, трудолюбивый, нацеленный на достижение поставленных задач, эффективно взаимодействующий с членами команды, сотрудничающий с другими людьми, </w:t>
            </w:r>
            <w:proofErr w:type="spellStart"/>
            <w:r w:rsidRPr="00235BDB">
              <w:rPr>
                <w:sz w:val="24"/>
                <w:szCs w:val="24"/>
              </w:rPr>
              <w:t>проектно</w:t>
            </w:r>
            <w:proofErr w:type="spellEnd"/>
            <w:r w:rsidRPr="00235BDB">
              <w:rPr>
                <w:sz w:val="24"/>
                <w:szCs w:val="24"/>
              </w:rPr>
              <w:t xml:space="preserve"> мыслящий.</w:t>
            </w:r>
          </w:p>
        </w:tc>
        <w:tc>
          <w:tcPr>
            <w:tcW w:w="2274" w:type="dxa"/>
          </w:tcPr>
          <w:p w14:paraId="6B2E53CC" w14:textId="7BA537A5" w:rsidR="00283D97" w:rsidRPr="00D23E19" w:rsidRDefault="00283D97" w:rsidP="00283D97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Наблюдение, работа в группе, проектная деятельность</w:t>
            </w:r>
          </w:p>
        </w:tc>
      </w:tr>
      <w:tr w:rsidR="00283D97" w:rsidRPr="00D23E19" w14:paraId="3F5A60B7" w14:textId="77777777" w:rsidTr="006F171D">
        <w:trPr>
          <w:jc w:val="center"/>
        </w:trPr>
        <w:tc>
          <w:tcPr>
            <w:tcW w:w="8222" w:type="dxa"/>
          </w:tcPr>
          <w:p w14:paraId="3EE1AD95" w14:textId="0C54AF87" w:rsidR="00283D97" w:rsidRPr="00D23E19" w:rsidRDefault="00283D97" w:rsidP="00283D97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ЛР 17. Приобретение обучающимся навыка оценки информации в цифровой среде, ее достоверность, способности строить логические умозаключения на основании поступающей информации и данных.</w:t>
            </w:r>
          </w:p>
        </w:tc>
        <w:tc>
          <w:tcPr>
            <w:tcW w:w="2274" w:type="dxa"/>
          </w:tcPr>
          <w:p w14:paraId="72CD0C36" w14:textId="27DE87D1" w:rsidR="00283D97" w:rsidRPr="00D23E19" w:rsidRDefault="00283D97" w:rsidP="00283D97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35BDB">
              <w:rPr>
                <w:sz w:val="24"/>
                <w:szCs w:val="24"/>
              </w:rPr>
              <w:t>Наблюдение, рефераты, доклады, использование электронного обучения</w:t>
            </w:r>
          </w:p>
        </w:tc>
      </w:tr>
      <w:tr w:rsidR="00182496" w:rsidRPr="00D23E19" w14:paraId="31075419" w14:textId="77777777" w:rsidTr="006F171D">
        <w:trPr>
          <w:jc w:val="center"/>
        </w:trPr>
        <w:tc>
          <w:tcPr>
            <w:tcW w:w="8222" w:type="dxa"/>
            <w:tcBorders>
              <w:left w:val="single" w:sz="4" w:space="0" w:color="auto"/>
              <w:right w:val="nil"/>
            </w:tcBorders>
            <w:shd w:val="clear" w:color="auto" w:fill="D9D9D9"/>
          </w:tcPr>
          <w:p w14:paraId="76F3668C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proofErr w:type="spellStart"/>
            <w:r w:rsidRPr="00D23E19">
              <w:rPr>
                <w:b/>
                <w:sz w:val="24"/>
                <w:szCs w:val="24"/>
              </w:rPr>
              <w:t>Метапредметные</w:t>
            </w:r>
            <w:proofErr w:type="spellEnd"/>
          </w:p>
        </w:tc>
        <w:tc>
          <w:tcPr>
            <w:tcW w:w="2274" w:type="dxa"/>
            <w:tcBorders>
              <w:left w:val="nil"/>
            </w:tcBorders>
            <w:shd w:val="clear" w:color="auto" w:fill="D9D9D9"/>
          </w:tcPr>
          <w:p w14:paraId="72B1FB6C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182496" w:rsidRPr="00D23E19" w14:paraId="4A8CC1B3" w14:textId="77777777" w:rsidTr="006F171D">
        <w:trPr>
          <w:jc w:val="center"/>
        </w:trPr>
        <w:tc>
          <w:tcPr>
            <w:tcW w:w="8222" w:type="dxa"/>
          </w:tcPr>
          <w:p w14:paraId="01321249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1.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      </w:r>
          </w:p>
        </w:tc>
        <w:tc>
          <w:tcPr>
            <w:tcW w:w="2274" w:type="dxa"/>
          </w:tcPr>
          <w:p w14:paraId="78F42DC4" w14:textId="77777777"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занятия, самостоятельная работа</w:t>
            </w:r>
          </w:p>
        </w:tc>
      </w:tr>
      <w:tr w:rsidR="00182496" w:rsidRPr="00D23E19" w14:paraId="764F0BD3" w14:textId="77777777" w:rsidTr="006F171D">
        <w:trPr>
          <w:jc w:val="center"/>
        </w:trPr>
        <w:tc>
          <w:tcPr>
            <w:tcW w:w="8222" w:type="dxa"/>
          </w:tcPr>
          <w:p w14:paraId="14EFBB09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2.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      </w:r>
          </w:p>
        </w:tc>
        <w:tc>
          <w:tcPr>
            <w:tcW w:w="2274" w:type="dxa"/>
          </w:tcPr>
          <w:p w14:paraId="4BE6F4ED" w14:textId="77777777"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Групповая работа, наблюдение</w:t>
            </w:r>
          </w:p>
        </w:tc>
      </w:tr>
      <w:tr w:rsidR="00182496" w:rsidRPr="00D23E19" w14:paraId="6B6ADFCB" w14:textId="77777777" w:rsidTr="006F171D">
        <w:trPr>
          <w:jc w:val="center"/>
        </w:trPr>
        <w:tc>
          <w:tcPr>
            <w:tcW w:w="8222" w:type="dxa"/>
          </w:tcPr>
          <w:p w14:paraId="518594CA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3.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      </w:r>
          </w:p>
        </w:tc>
        <w:tc>
          <w:tcPr>
            <w:tcW w:w="2274" w:type="dxa"/>
          </w:tcPr>
          <w:p w14:paraId="0CA9DC08" w14:textId="77777777"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занятия, самостоятельная работа</w:t>
            </w:r>
          </w:p>
        </w:tc>
      </w:tr>
      <w:tr w:rsidR="00182496" w:rsidRPr="00D23E19" w14:paraId="30C4DBC2" w14:textId="77777777" w:rsidTr="006F171D">
        <w:trPr>
          <w:jc w:val="center"/>
        </w:trPr>
        <w:tc>
          <w:tcPr>
            <w:tcW w:w="8222" w:type="dxa"/>
          </w:tcPr>
          <w:p w14:paraId="7E18541F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4.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      </w:r>
          </w:p>
        </w:tc>
        <w:tc>
          <w:tcPr>
            <w:tcW w:w="2274" w:type="dxa"/>
          </w:tcPr>
          <w:p w14:paraId="06602054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и самостоятельные занятия, работа с источниками информации</w:t>
            </w:r>
          </w:p>
        </w:tc>
      </w:tr>
      <w:tr w:rsidR="00182496" w:rsidRPr="00D23E19" w14:paraId="728AB708" w14:textId="77777777" w:rsidTr="006F171D">
        <w:trPr>
          <w:jc w:val="center"/>
        </w:trPr>
        <w:tc>
          <w:tcPr>
            <w:tcW w:w="8222" w:type="dxa"/>
          </w:tcPr>
          <w:p w14:paraId="0B2F5F85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5. Умение использовать средства информационных и коммуникационных технологий (далее -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      </w:r>
          </w:p>
        </w:tc>
        <w:tc>
          <w:tcPr>
            <w:tcW w:w="2274" w:type="dxa"/>
          </w:tcPr>
          <w:p w14:paraId="33703414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, работа в группе, самостоятельная работа</w:t>
            </w:r>
          </w:p>
        </w:tc>
      </w:tr>
      <w:tr w:rsidR="00182496" w:rsidRPr="00D23E19" w14:paraId="0CBE8494" w14:textId="77777777" w:rsidTr="006F171D">
        <w:trPr>
          <w:jc w:val="center"/>
        </w:trPr>
        <w:tc>
          <w:tcPr>
            <w:tcW w:w="8222" w:type="dxa"/>
          </w:tcPr>
          <w:p w14:paraId="4E9CB0F5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lastRenderedPageBreak/>
              <w:t>М6. Умение самостоятельно оценивать и принимать решения, определяющие стратегию поведения, с учетом гражданских и нравственных ценностей;</w:t>
            </w:r>
          </w:p>
        </w:tc>
        <w:tc>
          <w:tcPr>
            <w:tcW w:w="2274" w:type="dxa"/>
          </w:tcPr>
          <w:p w14:paraId="6C3D7500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</w:t>
            </w:r>
          </w:p>
        </w:tc>
      </w:tr>
      <w:tr w:rsidR="00182496" w:rsidRPr="00D23E19" w14:paraId="6D1C7ABD" w14:textId="77777777" w:rsidTr="006F171D">
        <w:trPr>
          <w:jc w:val="center"/>
        </w:trPr>
        <w:tc>
          <w:tcPr>
            <w:tcW w:w="8222" w:type="dxa"/>
          </w:tcPr>
          <w:p w14:paraId="03F0D3BF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7. Владение языковыми средствами - умение ясно, логично и точно излагать свою точку зрения, использовать адекватные языковые средства;</w:t>
            </w:r>
          </w:p>
        </w:tc>
        <w:tc>
          <w:tcPr>
            <w:tcW w:w="2274" w:type="dxa"/>
          </w:tcPr>
          <w:p w14:paraId="48F7FFC8" w14:textId="77777777" w:rsidR="00182496" w:rsidRPr="00D23E19" w:rsidRDefault="00182496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рактические занятия, самостоятельная работа, опрос, дискуссия и т.д.</w:t>
            </w:r>
          </w:p>
        </w:tc>
      </w:tr>
      <w:tr w:rsidR="00182496" w:rsidRPr="00D23E19" w14:paraId="6611AD59" w14:textId="77777777" w:rsidTr="006F171D">
        <w:trPr>
          <w:jc w:val="center"/>
        </w:trPr>
        <w:tc>
          <w:tcPr>
            <w:tcW w:w="8222" w:type="dxa"/>
            <w:tcBorders>
              <w:bottom w:val="single" w:sz="4" w:space="0" w:color="000000"/>
            </w:tcBorders>
          </w:tcPr>
          <w:p w14:paraId="789D91C1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М8. Сформированность умения делать анализ своих действий и возможностей.</w:t>
            </w:r>
          </w:p>
        </w:tc>
        <w:tc>
          <w:tcPr>
            <w:tcW w:w="2274" w:type="dxa"/>
          </w:tcPr>
          <w:p w14:paraId="4FED84EF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Наблюдение</w:t>
            </w:r>
          </w:p>
        </w:tc>
      </w:tr>
      <w:tr w:rsidR="00266A33" w:rsidRPr="00D23E19" w14:paraId="38F221D0" w14:textId="77777777" w:rsidTr="006F171D">
        <w:trPr>
          <w:jc w:val="center"/>
        </w:trPr>
        <w:tc>
          <w:tcPr>
            <w:tcW w:w="8222" w:type="dxa"/>
            <w:tcBorders>
              <w:bottom w:val="single" w:sz="4" w:space="0" w:color="000000"/>
            </w:tcBorders>
          </w:tcPr>
          <w:p w14:paraId="4F341815" w14:textId="77777777" w:rsidR="00266A33" w:rsidRPr="00266A33" w:rsidRDefault="00266A33" w:rsidP="00266A33">
            <w:pPr>
              <w:jc w:val="both"/>
              <w:rPr>
                <w:sz w:val="24"/>
                <w:szCs w:val="24"/>
              </w:rPr>
            </w:pPr>
            <w:r w:rsidRPr="00266A33">
              <w:rPr>
                <w:sz w:val="24"/>
                <w:szCs w:val="24"/>
              </w:rPr>
              <w:t>М9.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      </w:r>
          </w:p>
          <w:p w14:paraId="1C8CB4EC" w14:textId="77777777" w:rsidR="00266A33" w:rsidRPr="00D23E19" w:rsidRDefault="00266A33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  <w:tc>
          <w:tcPr>
            <w:tcW w:w="2274" w:type="dxa"/>
          </w:tcPr>
          <w:p w14:paraId="5D058CA9" w14:textId="77777777" w:rsidR="00266A33" w:rsidRPr="00D23E19" w:rsidRDefault="00266A33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Наблюдение</w:t>
            </w:r>
          </w:p>
        </w:tc>
      </w:tr>
      <w:tr w:rsidR="00182496" w:rsidRPr="00D23E19" w14:paraId="30590C48" w14:textId="77777777" w:rsidTr="006F171D">
        <w:trPr>
          <w:jc w:val="center"/>
        </w:trPr>
        <w:tc>
          <w:tcPr>
            <w:tcW w:w="8222" w:type="dxa"/>
            <w:tcBorders>
              <w:right w:val="nil"/>
            </w:tcBorders>
            <w:shd w:val="clear" w:color="auto" w:fill="D9D9D9"/>
          </w:tcPr>
          <w:p w14:paraId="3C07EA0D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  <w:r w:rsidRPr="00D23E19">
              <w:rPr>
                <w:b/>
                <w:sz w:val="24"/>
                <w:szCs w:val="24"/>
              </w:rPr>
              <w:t>Предметные</w:t>
            </w:r>
          </w:p>
        </w:tc>
        <w:tc>
          <w:tcPr>
            <w:tcW w:w="2274" w:type="dxa"/>
            <w:tcBorders>
              <w:left w:val="nil"/>
            </w:tcBorders>
            <w:shd w:val="clear" w:color="auto" w:fill="D9D9D9"/>
          </w:tcPr>
          <w:p w14:paraId="16AAC520" w14:textId="77777777" w:rsidR="00182496" w:rsidRPr="00D23E19" w:rsidRDefault="00182496" w:rsidP="00182496">
            <w:pPr>
              <w:widowControl w:val="0"/>
              <w:autoSpaceDE w:val="0"/>
              <w:autoSpaceDN w:val="0"/>
              <w:adjustRightInd w:val="0"/>
              <w:jc w:val="center"/>
              <w:rPr>
                <w:b/>
                <w:sz w:val="24"/>
                <w:szCs w:val="24"/>
              </w:rPr>
            </w:pPr>
          </w:p>
        </w:tc>
      </w:tr>
      <w:tr w:rsidR="006F171D" w:rsidRPr="00D23E19" w14:paraId="31B8E1C5" w14:textId="77777777" w:rsidTr="006F171D">
        <w:trPr>
          <w:jc w:val="center"/>
        </w:trPr>
        <w:tc>
          <w:tcPr>
            <w:tcW w:w="8222" w:type="dxa"/>
          </w:tcPr>
          <w:p w14:paraId="6338EDB6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1 – сформированность представлений о математике как чисти мировой культуры и месте математике в современной цивилизации, способах описания явлений реального мира на математическом языке;</w:t>
            </w:r>
          </w:p>
        </w:tc>
        <w:tc>
          <w:tcPr>
            <w:tcW w:w="2274" w:type="dxa"/>
            <w:vMerge w:val="restart"/>
          </w:tcPr>
          <w:p w14:paraId="1A044ADE" w14:textId="77777777" w:rsidR="006F171D" w:rsidRPr="00D23E19" w:rsidRDefault="006F171D" w:rsidP="00793A99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исьменный контроль, практический контроль, оценка на практических занятиях </w:t>
            </w:r>
          </w:p>
        </w:tc>
      </w:tr>
      <w:tr w:rsidR="006F171D" w:rsidRPr="00D23E19" w14:paraId="51FA72E8" w14:textId="77777777" w:rsidTr="006F171D">
        <w:trPr>
          <w:jc w:val="center"/>
        </w:trPr>
        <w:tc>
          <w:tcPr>
            <w:tcW w:w="8222" w:type="dxa"/>
          </w:tcPr>
          <w:p w14:paraId="1CBA021C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2 – сформированность представлений о математических понятиях как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      </w:r>
          </w:p>
        </w:tc>
        <w:tc>
          <w:tcPr>
            <w:tcW w:w="2274" w:type="dxa"/>
            <w:vMerge/>
          </w:tcPr>
          <w:p w14:paraId="26EFA0D9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14:paraId="14FEE521" w14:textId="77777777" w:rsidTr="006F171D">
        <w:trPr>
          <w:jc w:val="center"/>
        </w:trPr>
        <w:tc>
          <w:tcPr>
            <w:tcW w:w="8222" w:type="dxa"/>
          </w:tcPr>
          <w:p w14:paraId="10171277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3 – владение методами доказательств и алгоритмов решения, умение их применять, проводить доказательные рассуждения в ходе решения задач;</w:t>
            </w:r>
          </w:p>
        </w:tc>
        <w:tc>
          <w:tcPr>
            <w:tcW w:w="2274" w:type="dxa"/>
            <w:vMerge/>
          </w:tcPr>
          <w:p w14:paraId="602C0D16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14:paraId="17D74ECC" w14:textId="77777777" w:rsidTr="006F171D">
        <w:trPr>
          <w:jc w:val="center"/>
        </w:trPr>
        <w:tc>
          <w:tcPr>
            <w:tcW w:w="8222" w:type="dxa"/>
          </w:tcPr>
          <w:p w14:paraId="11A8D831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4 –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      </w:r>
          </w:p>
        </w:tc>
        <w:tc>
          <w:tcPr>
            <w:tcW w:w="2274" w:type="dxa"/>
            <w:vMerge/>
          </w:tcPr>
          <w:p w14:paraId="157A81EE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14:paraId="313BE806" w14:textId="77777777" w:rsidTr="006F171D">
        <w:trPr>
          <w:jc w:val="center"/>
        </w:trPr>
        <w:tc>
          <w:tcPr>
            <w:tcW w:w="8222" w:type="dxa"/>
          </w:tcPr>
          <w:p w14:paraId="39F69897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5 – сформированность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      </w:r>
          </w:p>
        </w:tc>
        <w:tc>
          <w:tcPr>
            <w:tcW w:w="2274" w:type="dxa"/>
            <w:vMerge/>
          </w:tcPr>
          <w:p w14:paraId="4448A056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14:paraId="26E5B29E" w14:textId="77777777" w:rsidTr="006F171D">
        <w:trPr>
          <w:jc w:val="center"/>
        </w:trPr>
        <w:tc>
          <w:tcPr>
            <w:tcW w:w="8222" w:type="dxa"/>
          </w:tcPr>
          <w:p w14:paraId="6240ED6B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6 – владение основными понятиями о плоских и пространственных геометрических фигурах, их основных свойствах; сформированность умения распознавать геометрические фигуры на чертежах, моделях и в реальном мире; применение изученных свойств геометрических фигур и формул для решения геометрических задач и задач с практическим содержанием;</w:t>
            </w:r>
          </w:p>
        </w:tc>
        <w:tc>
          <w:tcPr>
            <w:tcW w:w="2274" w:type="dxa"/>
            <w:vMerge/>
          </w:tcPr>
          <w:p w14:paraId="6FE10765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14:paraId="449819A1" w14:textId="77777777" w:rsidTr="006F171D">
        <w:trPr>
          <w:jc w:val="center"/>
        </w:trPr>
        <w:tc>
          <w:tcPr>
            <w:tcW w:w="8222" w:type="dxa"/>
          </w:tcPr>
          <w:p w14:paraId="550213DD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>П7 – сформированность представлений о процессах и явлениях, имеющих вероятностный характер, статистических закономерностях в реальном мире,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      </w:r>
          </w:p>
        </w:tc>
        <w:tc>
          <w:tcPr>
            <w:tcW w:w="2274" w:type="dxa"/>
            <w:vMerge/>
          </w:tcPr>
          <w:p w14:paraId="4BC0F587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  <w:tr w:rsidR="006F171D" w:rsidRPr="00D23E19" w14:paraId="446BE327" w14:textId="77777777" w:rsidTr="006F171D">
        <w:trPr>
          <w:jc w:val="center"/>
        </w:trPr>
        <w:tc>
          <w:tcPr>
            <w:tcW w:w="8222" w:type="dxa"/>
          </w:tcPr>
          <w:p w14:paraId="1A1C0A4F" w14:textId="77777777" w:rsidR="006F171D" w:rsidRPr="00D23E19" w:rsidRDefault="006F171D" w:rsidP="0073570B">
            <w:pPr>
              <w:jc w:val="both"/>
              <w:rPr>
                <w:sz w:val="24"/>
                <w:szCs w:val="24"/>
              </w:rPr>
            </w:pPr>
            <w:r w:rsidRPr="00D23E19">
              <w:rPr>
                <w:sz w:val="24"/>
                <w:szCs w:val="24"/>
              </w:rPr>
              <w:t xml:space="preserve">П8 – владение навыками использования готовых компьютерных программ при решении задач.  </w:t>
            </w:r>
          </w:p>
        </w:tc>
        <w:tc>
          <w:tcPr>
            <w:tcW w:w="2274" w:type="dxa"/>
            <w:vMerge/>
          </w:tcPr>
          <w:p w14:paraId="40C443DA" w14:textId="77777777" w:rsidR="006F171D" w:rsidRPr="00D23E19" w:rsidRDefault="006F171D" w:rsidP="00182496">
            <w:pPr>
              <w:widowControl w:val="0"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</w:tc>
      </w:tr>
    </w:tbl>
    <w:p w14:paraId="79F62AA7" w14:textId="77777777" w:rsidR="00182496" w:rsidRPr="00D23E19" w:rsidRDefault="00182496" w:rsidP="0018249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firstLine="567"/>
        <w:jc w:val="both"/>
      </w:pPr>
      <w:r w:rsidRPr="00D23E19">
        <w:t>Контроль общих компетенций:</w:t>
      </w:r>
    </w:p>
    <w:tbl>
      <w:tblPr>
        <w:tblStyle w:val="111"/>
        <w:tblW w:w="10457" w:type="dxa"/>
        <w:tblLook w:val="04A0" w:firstRow="1" w:lastRow="0" w:firstColumn="1" w:lastColumn="0" w:noHBand="0" w:noVBand="1"/>
      </w:tblPr>
      <w:tblGrid>
        <w:gridCol w:w="2167"/>
        <w:gridCol w:w="2915"/>
        <w:gridCol w:w="3534"/>
        <w:gridCol w:w="1841"/>
      </w:tblGrid>
      <w:tr w:rsidR="00182496" w:rsidRPr="00D23E19" w14:paraId="14CC6D90" w14:textId="77777777" w:rsidTr="005A54A0">
        <w:tc>
          <w:tcPr>
            <w:tcW w:w="2167" w:type="dxa"/>
          </w:tcPr>
          <w:p w14:paraId="73CF408D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Общие компетенции</w:t>
            </w:r>
          </w:p>
        </w:tc>
        <w:tc>
          <w:tcPr>
            <w:tcW w:w="2915" w:type="dxa"/>
          </w:tcPr>
          <w:p w14:paraId="70EC5309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Умения</w:t>
            </w:r>
          </w:p>
        </w:tc>
        <w:tc>
          <w:tcPr>
            <w:tcW w:w="3534" w:type="dxa"/>
          </w:tcPr>
          <w:p w14:paraId="353A7D2D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Знания</w:t>
            </w:r>
          </w:p>
        </w:tc>
        <w:tc>
          <w:tcPr>
            <w:tcW w:w="1841" w:type="dxa"/>
          </w:tcPr>
          <w:p w14:paraId="1FE0F965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Формы и методы контроля и оценки</w:t>
            </w:r>
          </w:p>
        </w:tc>
      </w:tr>
      <w:tr w:rsidR="00182496" w:rsidRPr="00D23E19" w14:paraId="4F9BE49F" w14:textId="77777777" w:rsidTr="005A54A0">
        <w:trPr>
          <w:trHeight w:val="3244"/>
        </w:trPr>
        <w:tc>
          <w:tcPr>
            <w:tcW w:w="2167" w:type="dxa"/>
          </w:tcPr>
          <w:p w14:paraId="0193E6F0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lastRenderedPageBreak/>
              <w:t>ОК1. Выбирать способы решения задач профессиональной деятельности применительно к различным контекстам.</w:t>
            </w:r>
          </w:p>
        </w:tc>
        <w:tc>
          <w:tcPr>
            <w:tcW w:w="2915" w:type="dxa"/>
          </w:tcPr>
          <w:p w14:paraId="220F2C74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Распознавать задачу или проблему в профессиональном и социальном контексте; анализировать задачу  или проблему и выделять ее основные части; определять этапы решения задачи; выявлять и эффективно искать информацию, необходимую для решения задачи или проблемы; составить план действия; определить необходимые ресурсы; владеть актуальными методами работы в профессиональной и смежных сферах; реализовать составленный план; оценивать результат и последствие своих действий.</w:t>
            </w:r>
          </w:p>
        </w:tc>
        <w:tc>
          <w:tcPr>
            <w:tcW w:w="3534" w:type="dxa"/>
          </w:tcPr>
          <w:p w14:paraId="3B291883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Актуальный профессиональный и социальный контекст, в котором приходится работать и жить; основные источники информации и ресурсы для решения задач и проблем в профессиональном или социальном контексте; алгоритмы выполнения работ в профессиональной и смежных областях; методы работы в профессиональной и смежных сферах; структуру плана для решения задач; порядок оценки результатов решения задач профессиональной деятельности.</w:t>
            </w:r>
          </w:p>
        </w:tc>
        <w:tc>
          <w:tcPr>
            <w:tcW w:w="1841" w:type="dxa"/>
          </w:tcPr>
          <w:p w14:paraId="329E2BAD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Устный опрос</w:t>
            </w:r>
          </w:p>
          <w:p w14:paraId="78FE51FA" w14:textId="77777777" w:rsidR="00182496" w:rsidRPr="00D23E19" w:rsidRDefault="00182496" w:rsidP="00793A99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</w:p>
        </w:tc>
      </w:tr>
      <w:tr w:rsidR="00182496" w:rsidRPr="00D23E19" w14:paraId="49A9E370" w14:textId="77777777" w:rsidTr="005A54A0">
        <w:tc>
          <w:tcPr>
            <w:tcW w:w="2167" w:type="dxa"/>
          </w:tcPr>
          <w:p w14:paraId="2A9E8AE5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ОК2. Осуществлять поиск, анализ и интерпретацию информации, необходимой для выполнения задач профессиональной деятельности.</w:t>
            </w:r>
          </w:p>
        </w:tc>
        <w:tc>
          <w:tcPr>
            <w:tcW w:w="2915" w:type="dxa"/>
          </w:tcPr>
          <w:p w14:paraId="1F433295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Определять задачи для поиска информации; определять необходимые источники информации; планировать процесс поиска; структурировать получаемую информацию; выделять наиболее значимое в перечне информации; оценивать практическую значимость результатов поиска; оформлять результаты поиска</w:t>
            </w:r>
          </w:p>
        </w:tc>
        <w:tc>
          <w:tcPr>
            <w:tcW w:w="3534" w:type="dxa"/>
          </w:tcPr>
          <w:p w14:paraId="6FF84B3A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Знание методов и способов организации деятельности; знание методов и способов выполнения задач профессиональной деятельности.</w:t>
            </w:r>
          </w:p>
        </w:tc>
        <w:tc>
          <w:tcPr>
            <w:tcW w:w="1841" w:type="dxa"/>
          </w:tcPr>
          <w:p w14:paraId="236AECC1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Практическая работа</w:t>
            </w:r>
          </w:p>
          <w:p w14:paraId="5809652E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  <w:r w:rsidRPr="00D23E19">
              <w:rPr>
                <w:rFonts w:eastAsiaTheme="minorEastAsia"/>
                <w:sz w:val="24"/>
                <w:szCs w:val="24"/>
              </w:rPr>
              <w:t>Устный опрос</w:t>
            </w:r>
          </w:p>
          <w:p w14:paraId="7B7B70F8" w14:textId="77777777" w:rsidR="00182496" w:rsidRPr="00D23E19" w:rsidRDefault="00182496" w:rsidP="006F171D">
            <w:pPr>
              <w:spacing w:after="200"/>
              <w:jc w:val="both"/>
              <w:rPr>
                <w:rFonts w:eastAsiaTheme="minorEastAsia"/>
                <w:sz w:val="24"/>
                <w:szCs w:val="24"/>
              </w:rPr>
            </w:pPr>
          </w:p>
        </w:tc>
      </w:tr>
      <w:tr w:rsidR="005A54A0" w:rsidRPr="00D23E19" w14:paraId="609F51A3" w14:textId="77777777" w:rsidTr="005A54A0">
        <w:tc>
          <w:tcPr>
            <w:tcW w:w="2167" w:type="dxa"/>
          </w:tcPr>
          <w:p w14:paraId="15871795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ОК4. Работать в коллективе и команде. эффективно взаимодействовать с коллегами, руководством, клиентами.</w:t>
            </w:r>
          </w:p>
        </w:tc>
        <w:tc>
          <w:tcPr>
            <w:tcW w:w="2915" w:type="dxa"/>
          </w:tcPr>
          <w:p w14:paraId="7AA06513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Организовывать работу коллектива и команды; взаимодействовать с коллегами, руководством, клиентами в ходе профессиональной деятельности.</w:t>
            </w:r>
          </w:p>
        </w:tc>
        <w:tc>
          <w:tcPr>
            <w:tcW w:w="3534" w:type="dxa"/>
          </w:tcPr>
          <w:p w14:paraId="765281B6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Психологические основы деятельности коллектива, психологические особенности личности; основы проектной деятельности</w:t>
            </w:r>
          </w:p>
        </w:tc>
        <w:tc>
          <w:tcPr>
            <w:tcW w:w="1841" w:type="dxa"/>
          </w:tcPr>
          <w:p w14:paraId="56470E0A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Устный опрос</w:t>
            </w:r>
          </w:p>
          <w:p w14:paraId="7EF27743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Групповая работа</w:t>
            </w:r>
          </w:p>
          <w:p w14:paraId="36D6392E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Парная работа</w:t>
            </w:r>
          </w:p>
          <w:p w14:paraId="535C6CA8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>Наблюдение</w:t>
            </w:r>
          </w:p>
          <w:p w14:paraId="1BC145CC" w14:textId="77777777" w:rsidR="005A54A0" w:rsidRPr="00D23E19" w:rsidRDefault="005A54A0" w:rsidP="00793A99">
            <w:pPr>
              <w:rPr>
                <w:rFonts w:cs="Times New Roman"/>
                <w:sz w:val="24"/>
                <w:szCs w:val="24"/>
              </w:rPr>
            </w:pPr>
          </w:p>
        </w:tc>
      </w:tr>
      <w:tr w:rsidR="005A54A0" w:rsidRPr="00D23E19" w14:paraId="36DDA67B" w14:textId="77777777" w:rsidTr="005A54A0">
        <w:tc>
          <w:tcPr>
            <w:tcW w:w="2167" w:type="dxa"/>
          </w:tcPr>
          <w:p w14:paraId="5B0BD2B3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t xml:space="preserve">ОК9. Использовать информационные технологии в </w:t>
            </w:r>
            <w:r w:rsidRPr="00D23E19">
              <w:rPr>
                <w:rFonts w:cs="Times New Roman"/>
                <w:sz w:val="24"/>
                <w:szCs w:val="24"/>
              </w:rPr>
              <w:lastRenderedPageBreak/>
              <w:t>профессиональной деятельности.</w:t>
            </w:r>
          </w:p>
        </w:tc>
        <w:tc>
          <w:tcPr>
            <w:tcW w:w="2915" w:type="dxa"/>
          </w:tcPr>
          <w:p w14:paraId="6F9EF9DC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lastRenderedPageBreak/>
              <w:t xml:space="preserve">Применять средства информационных технологий для решения профессиональных задач; </w:t>
            </w:r>
            <w:r w:rsidRPr="00D23E19">
              <w:rPr>
                <w:rFonts w:cs="Times New Roman"/>
                <w:sz w:val="24"/>
                <w:szCs w:val="24"/>
              </w:rPr>
              <w:lastRenderedPageBreak/>
              <w:t>использовать современное программное обеспечение.</w:t>
            </w:r>
          </w:p>
        </w:tc>
        <w:tc>
          <w:tcPr>
            <w:tcW w:w="3534" w:type="dxa"/>
          </w:tcPr>
          <w:p w14:paraId="40E46F26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lastRenderedPageBreak/>
              <w:t xml:space="preserve">Современные средства и устройства информатизации; порядок их применения и программное обеспечение </w:t>
            </w:r>
            <w:r w:rsidRPr="00D23E19">
              <w:rPr>
                <w:rFonts w:cs="Times New Roman"/>
                <w:sz w:val="24"/>
                <w:szCs w:val="24"/>
              </w:rPr>
              <w:lastRenderedPageBreak/>
              <w:t>профессиональной деятельности.</w:t>
            </w:r>
          </w:p>
        </w:tc>
        <w:tc>
          <w:tcPr>
            <w:tcW w:w="1841" w:type="dxa"/>
          </w:tcPr>
          <w:p w14:paraId="1688D2F5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  <w:r w:rsidRPr="00D23E19">
              <w:rPr>
                <w:rFonts w:cs="Times New Roman"/>
                <w:sz w:val="24"/>
                <w:szCs w:val="24"/>
              </w:rPr>
              <w:lastRenderedPageBreak/>
              <w:t>Практическая работа</w:t>
            </w:r>
          </w:p>
          <w:p w14:paraId="1A11C5CA" w14:textId="77777777" w:rsidR="005A54A0" w:rsidRPr="00D23E19" w:rsidRDefault="005A54A0" w:rsidP="00D23E19">
            <w:pPr>
              <w:rPr>
                <w:rFonts w:cs="Times New Roman"/>
                <w:sz w:val="24"/>
                <w:szCs w:val="24"/>
              </w:rPr>
            </w:pPr>
          </w:p>
        </w:tc>
      </w:tr>
    </w:tbl>
    <w:p w14:paraId="70489D30" w14:textId="77777777" w:rsidR="00182496" w:rsidRPr="00D23E19" w:rsidRDefault="00182496" w:rsidP="00182496">
      <w:pPr>
        <w:spacing w:line="276" w:lineRule="auto"/>
        <w:rPr>
          <w:rFonts w:eastAsiaTheme="minorEastAsia"/>
        </w:rPr>
      </w:pPr>
    </w:p>
    <w:p w14:paraId="2CC338D8" w14:textId="77777777" w:rsidR="00182496" w:rsidRPr="00D23E19" w:rsidRDefault="00182496" w:rsidP="00182496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76" w:lineRule="auto"/>
        <w:jc w:val="both"/>
        <w:rPr>
          <w:rFonts w:eastAsiaTheme="minorEastAsia"/>
        </w:rPr>
      </w:pPr>
    </w:p>
    <w:p w14:paraId="58687A6D" w14:textId="77777777" w:rsidR="00ED6991" w:rsidRPr="00D23E19" w:rsidRDefault="00ED6991" w:rsidP="00182496">
      <w:pPr>
        <w:widowControl w:val="0"/>
        <w:tabs>
          <w:tab w:val="left" w:pos="993"/>
        </w:tabs>
        <w:autoSpaceDE w:val="0"/>
        <w:autoSpaceDN w:val="0"/>
        <w:adjustRightInd w:val="0"/>
        <w:spacing w:line="276" w:lineRule="auto"/>
        <w:ind w:firstLine="567"/>
        <w:rPr>
          <w:rStyle w:val="editsection"/>
          <w:b/>
        </w:rPr>
      </w:pPr>
    </w:p>
    <w:sectPr w:rsidR="00ED6991" w:rsidRPr="00D23E19" w:rsidSect="000E5A78">
      <w:pgSz w:w="11906" w:h="16838"/>
      <w:pgMar w:top="567" w:right="567" w:bottom="567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1B44AE" w14:textId="77777777" w:rsidR="009A6AB0" w:rsidRDefault="009A6AB0" w:rsidP="00FE2D00">
      <w:r>
        <w:separator/>
      </w:r>
    </w:p>
  </w:endnote>
  <w:endnote w:type="continuationSeparator" w:id="0">
    <w:p w14:paraId="27A88937" w14:textId="77777777" w:rsidR="009A6AB0" w:rsidRDefault="009A6AB0" w:rsidP="00FE2D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charset w:val="CC"/>
    <w:family w:val="roman"/>
    <w:pitch w:val="variable"/>
    <w:sig w:usb0="E00002FF" w:usb1="400004FF" w:usb2="00000000" w:usb3="00000000" w:csb0="0000019F" w:csb1="00000000"/>
  </w:font>
  <w:font w:name="Tahoma"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A136FF" w14:textId="77777777" w:rsidR="009A6AB0" w:rsidRDefault="009A6AB0" w:rsidP="003D0C1C">
    <w:pPr>
      <w:pStyle w:val="a8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75C7A8A1" w14:textId="77777777" w:rsidR="009A6AB0" w:rsidRDefault="009A6AB0" w:rsidP="00A81E79">
    <w:pPr>
      <w:pStyle w:val="a8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8397464"/>
      <w:showingPlcHdr/>
    </w:sdtPr>
    <w:sdtEndPr/>
    <w:sdtContent>
      <w:p w14:paraId="30FE5931" w14:textId="77777777" w:rsidR="009A6AB0" w:rsidRDefault="001755AC">
        <w:pPr>
          <w:pStyle w:val="a8"/>
          <w:jc w:val="right"/>
        </w:pPr>
      </w:p>
    </w:sdtContent>
  </w:sdt>
  <w:p w14:paraId="28B0842B" w14:textId="77777777" w:rsidR="009A6AB0" w:rsidRDefault="009A6AB0" w:rsidP="00A81E79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7921FB0" w14:textId="77777777" w:rsidR="009A6AB0" w:rsidRDefault="009A6AB0" w:rsidP="00FE2D00">
      <w:r>
        <w:separator/>
      </w:r>
    </w:p>
  </w:footnote>
  <w:footnote w:type="continuationSeparator" w:id="0">
    <w:p w14:paraId="5DABD967" w14:textId="77777777" w:rsidR="009A6AB0" w:rsidRDefault="009A6AB0" w:rsidP="00FE2D0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bullet"/>
      <w:lvlText w:val=""/>
      <w:lvlJc w:val="left"/>
      <w:pPr>
        <w:tabs>
          <w:tab w:val="num" w:pos="153"/>
        </w:tabs>
        <w:ind w:left="153" w:hanging="360"/>
      </w:pPr>
      <w:rPr>
        <w:rFonts w:ascii="Symbol" w:hAnsi="Symbol"/>
      </w:rPr>
    </w:lvl>
  </w:abstractNum>
  <w:abstractNum w:abstractNumId="1" w15:restartNumberingAfterBreak="0">
    <w:nsid w:val="00000003"/>
    <w:multiLevelType w:val="singleLevel"/>
    <w:tmpl w:val="00000003"/>
    <w:name w:val="WW8Num4"/>
    <w:lvl w:ilvl="0">
      <w:start w:val="1"/>
      <w:numFmt w:val="bullet"/>
      <w:lvlText w:val=""/>
      <w:lvlJc w:val="left"/>
      <w:pPr>
        <w:tabs>
          <w:tab w:val="num" w:pos="153"/>
        </w:tabs>
        <w:ind w:left="153" w:hanging="360"/>
      </w:pPr>
      <w:rPr>
        <w:rFonts w:ascii="Symbol" w:hAnsi="Symbol"/>
      </w:rPr>
    </w:lvl>
  </w:abstractNum>
  <w:abstractNum w:abstractNumId="2" w15:restartNumberingAfterBreak="0">
    <w:nsid w:val="025069EE"/>
    <w:multiLevelType w:val="hybridMultilevel"/>
    <w:tmpl w:val="D0F4C85A"/>
    <w:lvl w:ilvl="0" w:tplc="A5F2D60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E46986"/>
    <w:multiLevelType w:val="hybridMultilevel"/>
    <w:tmpl w:val="65224860"/>
    <w:lvl w:ilvl="0" w:tplc="0419000F">
      <w:start w:val="1"/>
      <w:numFmt w:val="decimal"/>
      <w:lvlText w:val="%1."/>
      <w:lvlJc w:val="left"/>
      <w:pPr>
        <w:ind w:left="644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B33F92"/>
    <w:multiLevelType w:val="multilevel"/>
    <w:tmpl w:val="E8408A2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081E0BB3"/>
    <w:multiLevelType w:val="multilevel"/>
    <w:tmpl w:val="ED4893D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08EA1797"/>
    <w:multiLevelType w:val="multilevel"/>
    <w:tmpl w:val="75F0E342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0C00077D"/>
    <w:multiLevelType w:val="hybridMultilevel"/>
    <w:tmpl w:val="909ADB6C"/>
    <w:lvl w:ilvl="0" w:tplc="0419000F">
      <w:start w:val="1"/>
      <w:numFmt w:val="decimal"/>
      <w:lvlText w:val="%1."/>
      <w:lvlJc w:val="left"/>
      <w:pPr>
        <w:ind w:left="644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D617C5D"/>
    <w:multiLevelType w:val="multilevel"/>
    <w:tmpl w:val="974CD9E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3"/>
        <w:szCs w:val="23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0E994914"/>
    <w:multiLevelType w:val="multilevel"/>
    <w:tmpl w:val="9152638E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 w15:restartNumberingAfterBreak="0">
    <w:nsid w:val="0F6F59CB"/>
    <w:multiLevelType w:val="hybridMultilevel"/>
    <w:tmpl w:val="1F80E4BE"/>
    <w:lvl w:ilvl="0" w:tplc="9D78A254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3C21EFD"/>
    <w:multiLevelType w:val="multilevel"/>
    <w:tmpl w:val="E97CFCB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abstractNum w:abstractNumId="12" w15:restartNumberingAfterBreak="0">
    <w:nsid w:val="15F7638F"/>
    <w:multiLevelType w:val="hybridMultilevel"/>
    <w:tmpl w:val="784C760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F5B2572"/>
    <w:multiLevelType w:val="hybridMultilevel"/>
    <w:tmpl w:val="E5A470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BF4571"/>
    <w:multiLevelType w:val="hybridMultilevel"/>
    <w:tmpl w:val="40103BB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6BB087B"/>
    <w:multiLevelType w:val="multilevel"/>
    <w:tmpl w:val="0E344D1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 w15:restartNumberingAfterBreak="0">
    <w:nsid w:val="277C067B"/>
    <w:multiLevelType w:val="hybridMultilevel"/>
    <w:tmpl w:val="9E1C140E"/>
    <w:lvl w:ilvl="0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17" w15:restartNumberingAfterBreak="0">
    <w:nsid w:val="38FA14B6"/>
    <w:multiLevelType w:val="multilevel"/>
    <w:tmpl w:val="A10CE2E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8" w15:restartNumberingAfterBreak="0">
    <w:nsid w:val="3A383F24"/>
    <w:multiLevelType w:val="multilevel"/>
    <w:tmpl w:val="F6C0EAE6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9" w15:restartNumberingAfterBreak="0">
    <w:nsid w:val="3BB01B15"/>
    <w:multiLevelType w:val="multilevel"/>
    <w:tmpl w:val="4404B1E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0" w15:restartNumberingAfterBreak="0">
    <w:nsid w:val="4AA27204"/>
    <w:multiLevelType w:val="hybridMultilevel"/>
    <w:tmpl w:val="C8560C70"/>
    <w:lvl w:ilvl="0" w:tplc="55C86612">
      <w:start w:val="1"/>
      <w:numFmt w:val="decimal"/>
      <w:lvlText w:val="%1."/>
      <w:lvlJc w:val="left"/>
      <w:pPr>
        <w:ind w:left="1647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1" w15:restartNumberingAfterBreak="0">
    <w:nsid w:val="4B2939DC"/>
    <w:multiLevelType w:val="hybridMultilevel"/>
    <w:tmpl w:val="F7783EFC"/>
    <w:lvl w:ilvl="0" w:tplc="6BC2880C">
      <w:start w:val="86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1D64C18"/>
    <w:multiLevelType w:val="hybridMultilevel"/>
    <w:tmpl w:val="EE54BB58"/>
    <w:lvl w:ilvl="0" w:tplc="D410F880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hint="default"/>
        <w:b w:val="0"/>
        <w:bCs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3" w15:restartNumberingAfterBreak="0">
    <w:nsid w:val="522E656B"/>
    <w:multiLevelType w:val="hybridMultilevel"/>
    <w:tmpl w:val="C29C9392"/>
    <w:lvl w:ilvl="0" w:tplc="55C86612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3256896"/>
    <w:multiLevelType w:val="multilevel"/>
    <w:tmpl w:val="1988B4E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5" w15:restartNumberingAfterBreak="0">
    <w:nsid w:val="57273B7D"/>
    <w:multiLevelType w:val="hybridMultilevel"/>
    <w:tmpl w:val="DE2851B0"/>
    <w:lvl w:ilvl="0" w:tplc="7C16F49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594E3B75"/>
    <w:multiLevelType w:val="hybridMultilevel"/>
    <w:tmpl w:val="38043DB0"/>
    <w:lvl w:ilvl="0" w:tplc="A790B146">
      <w:start w:val="2"/>
      <w:numFmt w:val="decimal"/>
      <w:lvlText w:val="%1"/>
      <w:lvlJc w:val="left"/>
      <w:pPr>
        <w:ind w:left="2880" w:hanging="252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7C55092"/>
    <w:multiLevelType w:val="multilevel"/>
    <w:tmpl w:val="7C6EF92C"/>
    <w:lvl w:ilvl="0">
      <w:start w:val="2"/>
      <w:numFmt w:val="decimal"/>
      <w:lvlText w:val="%1.......ꍬ"/>
      <w:lvlJc w:val="left"/>
      <w:pPr>
        <w:ind w:left="2520" w:hanging="2520"/>
      </w:pPr>
      <w:rPr>
        <w:rFonts w:hint="default"/>
        <w:b w:val="0"/>
      </w:rPr>
    </w:lvl>
    <w:lvl w:ilvl="1">
      <w:numFmt w:val="none"/>
      <w:lvlText w:val=""/>
      <w:lvlJc w:val="left"/>
      <w:pPr>
        <w:tabs>
          <w:tab w:val="num" w:pos="360"/>
        </w:tabs>
      </w:pPr>
    </w:lvl>
    <w:lvl w:ilvl="2">
      <w:numFmt w:val="none"/>
      <w:lvlText w:val=""/>
      <w:lvlJc w:val="left"/>
      <w:pPr>
        <w:tabs>
          <w:tab w:val="num" w:pos="360"/>
        </w:tabs>
      </w:pPr>
    </w:lvl>
    <w:lvl w:ilvl="3">
      <w:numFmt w:val="none"/>
      <w:lvlText w:val=""/>
      <w:lvlJc w:val="left"/>
      <w:pPr>
        <w:tabs>
          <w:tab w:val="num" w:pos="360"/>
        </w:tabs>
      </w:p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numFmt w:val="none"/>
      <w:lvlText w:val=""/>
      <w:lvlJc w:val="left"/>
      <w:pPr>
        <w:tabs>
          <w:tab w:val="num" w:pos="360"/>
        </w:tabs>
      </w:pPr>
    </w:lvl>
    <w:lvl w:ilvl="6">
      <w:numFmt w:val="none"/>
      <w:lvlText w:val=""/>
      <w:lvlJc w:val="left"/>
      <w:pPr>
        <w:tabs>
          <w:tab w:val="num" w:pos="360"/>
        </w:tabs>
      </w:pPr>
    </w:lvl>
    <w:lvl w:ilvl="7">
      <w:numFmt w:val="none"/>
      <w:lvlText w:val=""/>
      <w:lvlJc w:val="left"/>
      <w:pPr>
        <w:tabs>
          <w:tab w:val="num" w:pos="360"/>
        </w:tabs>
      </w:pPr>
    </w:lvl>
    <w:lvl w:ilvl="8">
      <w:start w:val="1"/>
      <w:numFmt w:val="decimal"/>
      <w:lvlText w:val="%1.%3.%4.%5.%6.%7.%8.%9"/>
      <w:lvlJc w:val="left"/>
      <w:pPr>
        <w:ind w:left="4680" w:hanging="1800"/>
      </w:pPr>
      <w:rPr>
        <w:rFonts w:hint="default"/>
        <w:b w:val="0"/>
      </w:rPr>
    </w:lvl>
  </w:abstractNum>
  <w:abstractNum w:abstractNumId="28" w15:restartNumberingAfterBreak="0">
    <w:nsid w:val="6852582F"/>
    <w:multiLevelType w:val="multilevel"/>
    <w:tmpl w:val="982421F0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9" w15:restartNumberingAfterBreak="0">
    <w:nsid w:val="732065C1"/>
    <w:multiLevelType w:val="hybridMultilevel"/>
    <w:tmpl w:val="E56E71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ADD54B6"/>
    <w:multiLevelType w:val="hybridMultilevel"/>
    <w:tmpl w:val="DEE6C2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0"/>
  </w:num>
  <w:num w:numId="2">
    <w:abstractNumId w:val="27"/>
  </w:num>
  <w:num w:numId="3">
    <w:abstractNumId w:val="26"/>
  </w:num>
  <w:num w:numId="4">
    <w:abstractNumId w:val="13"/>
  </w:num>
  <w:num w:numId="5">
    <w:abstractNumId w:val="25"/>
  </w:num>
  <w:num w:numId="6">
    <w:abstractNumId w:val="29"/>
  </w:num>
  <w:num w:numId="7">
    <w:abstractNumId w:val="18"/>
  </w:num>
  <w:num w:numId="8">
    <w:abstractNumId w:val="4"/>
  </w:num>
  <w:num w:numId="9">
    <w:abstractNumId w:val="15"/>
  </w:num>
  <w:num w:numId="10">
    <w:abstractNumId w:val="19"/>
  </w:num>
  <w:num w:numId="11">
    <w:abstractNumId w:val="9"/>
  </w:num>
  <w:num w:numId="12">
    <w:abstractNumId w:val="28"/>
  </w:num>
  <w:num w:numId="13">
    <w:abstractNumId w:val="17"/>
  </w:num>
  <w:num w:numId="14">
    <w:abstractNumId w:val="6"/>
  </w:num>
  <w:num w:numId="15">
    <w:abstractNumId w:val="5"/>
  </w:num>
  <w:num w:numId="16">
    <w:abstractNumId w:val="8"/>
  </w:num>
  <w:num w:numId="17">
    <w:abstractNumId w:val="11"/>
  </w:num>
  <w:num w:numId="18">
    <w:abstractNumId w:val="14"/>
  </w:num>
  <w:num w:numId="19">
    <w:abstractNumId w:val="23"/>
  </w:num>
  <w:num w:numId="20">
    <w:abstractNumId w:val="16"/>
  </w:num>
  <w:num w:numId="21">
    <w:abstractNumId w:val="24"/>
  </w:num>
  <w:num w:numId="22">
    <w:abstractNumId w:val="2"/>
  </w:num>
  <w:num w:numId="23">
    <w:abstractNumId w:val="12"/>
  </w:num>
  <w:num w:numId="24">
    <w:abstractNumId w:val="22"/>
  </w:num>
  <w:num w:numId="25">
    <w:abstractNumId w:val="7"/>
  </w:num>
  <w:num w:numId="26">
    <w:abstractNumId w:val="20"/>
  </w:num>
  <w:num w:numId="27">
    <w:abstractNumId w:val="21"/>
  </w:num>
  <w:num w:numId="28">
    <w:abstractNumId w:val="3"/>
  </w:num>
  <w:num w:numId="29">
    <w:abstractNumId w:val="10"/>
  </w:num>
  <w:num w:numId="3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E6C48"/>
    <w:rsid w:val="00001AE3"/>
    <w:rsid w:val="00002E60"/>
    <w:rsid w:val="00005A77"/>
    <w:rsid w:val="00006DF5"/>
    <w:rsid w:val="00010DB2"/>
    <w:rsid w:val="00012D03"/>
    <w:rsid w:val="00012EAE"/>
    <w:rsid w:val="00012F43"/>
    <w:rsid w:val="00013C99"/>
    <w:rsid w:val="000142A1"/>
    <w:rsid w:val="000155C5"/>
    <w:rsid w:val="00015CE9"/>
    <w:rsid w:val="00021936"/>
    <w:rsid w:val="00021A1A"/>
    <w:rsid w:val="00023213"/>
    <w:rsid w:val="000242F9"/>
    <w:rsid w:val="00040562"/>
    <w:rsid w:val="00043A31"/>
    <w:rsid w:val="00044AD0"/>
    <w:rsid w:val="00053727"/>
    <w:rsid w:val="00055C28"/>
    <w:rsid w:val="00056B82"/>
    <w:rsid w:val="00057F42"/>
    <w:rsid w:val="00060585"/>
    <w:rsid w:val="00062DAA"/>
    <w:rsid w:val="00064A1C"/>
    <w:rsid w:val="0006591D"/>
    <w:rsid w:val="00071A22"/>
    <w:rsid w:val="00073A0D"/>
    <w:rsid w:val="000758D6"/>
    <w:rsid w:val="00075C94"/>
    <w:rsid w:val="00077138"/>
    <w:rsid w:val="00083FAF"/>
    <w:rsid w:val="0008540C"/>
    <w:rsid w:val="000924A0"/>
    <w:rsid w:val="000954B0"/>
    <w:rsid w:val="000A2B94"/>
    <w:rsid w:val="000A32E4"/>
    <w:rsid w:val="000C1591"/>
    <w:rsid w:val="000C307B"/>
    <w:rsid w:val="000C4972"/>
    <w:rsid w:val="000C4E51"/>
    <w:rsid w:val="000C6887"/>
    <w:rsid w:val="000D2B67"/>
    <w:rsid w:val="000D3F4C"/>
    <w:rsid w:val="000D6D29"/>
    <w:rsid w:val="000D71DE"/>
    <w:rsid w:val="000D7553"/>
    <w:rsid w:val="000E2146"/>
    <w:rsid w:val="000E3185"/>
    <w:rsid w:val="000E3692"/>
    <w:rsid w:val="000E4318"/>
    <w:rsid w:val="000E5A35"/>
    <w:rsid w:val="000E5A78"/>
    <w:rsid w:val="000E7818"/>
    <w:rsid w:val="000F72C9"/>
    <w:rsid w:val="00104115"/>
    <w:rsid w:val="00105E8D"/>
    <w:rsid w:val="00106170"/>
    <w:rsid w:val="00106521"/>
    <w:rsid w:val="00106FAB"/>
    <w:rsid w:val="0010784F"/>
    <w:rsid w:val="001114D6"/>
    <w:rsid w:val="00117499"/>
    <w:rsid w:val="00121AEA"/>
    <w:rsid w:val="001220F0"/>
    <w:rsid w:val="0012640C"/>
    <w:rsid w:val="001271B2"/>
    <w:rsid w:val="001334E0"/>
    <w:rsid w:val="00133520"/>
    <w:rsid w:val="00133D65"/>
    <w:rsid w:val="00134F89"/>
    <w:rsid w:val="00135338"/>
    <w:rsid w:val="00137920"/>
    <w:rsid w:val="00137EA8"/>
    <w:rsid w:val="001430D0"/>
    <w:rsid w:val="00144FA9"/>
    <w:rsid w:val="00145050"/>
    <w:rsid w:val="0014544B"/>
    <w:rsid w:val="00147C7F"/>
    <w:rsid w:val="00151532"/>
    <w:rsid w:val="001518C4"/>
    <w:rsid w:val="00151A45"/>
    <w:rsid w:val="00153C71"/>
    <w:rsid w:val="00154152"/>
    <w:rsid w:val="00154ADF"/>
    <w:rsid w:val="00156A39"/>
    <w:rsid w:val="001605BF"/>
    <w:rsid w:val="00167C7D"/>
    <w:rsid w:val="00172B44"/>
    <w:rsid w:val="00172CC1"/>
    <w:rsid w:val="00174C60"/>
    <w:rsid w:val="001755AC"/>
    <w:rsid w:val="00177D6B"/>
    <w:rsid w:val="00182496"/>
    <w:rsid w:val="00182C06"/>
    <w:rsid w:val="00182EE5"/>
    <w:rsid w:val="00182F0F"/>
    <w:rsid w:val="00186D77"/>
    <w:rsid w:val="001874F3"/>
    <w:rsid w:val="00193204"/>
    <w:rsid w:val="00195237"/>
    <w:rsid w:val="001957D1"/>
    <w:rsid w:val="001B0D6C"/>
    <w:rsid w:val="001B1C94"/>
    <w:rsid w:val="001B5AAF"/>
    <w:rsid w:val="001B5CBE"/>
    <w:rsid w:val="001B76D4"/>
    <w:rsid w:val="001B7C0E"/>
    <w:rsid w:val="001C3A76"/>
    <w:rsid w:val="001C5141"/>
    <w:rsid w:val="001C7FD9"/>
    <w:rsid w:val="001D0346"/>
    <w:rsid w:val="001D2A34"/>
    <w:rsid w:val="001D4955"/>
    <w:rsid w:val="001D569A"/>
    <w:rsid w:val="001E2197"/>
    <w:rsid w:val="001E3EFD"/>
    <w:rsid w:val="001E572E"/>
    <w:rsid w:val="001E6C48"/>
    <w:rsid w:val="001F0CF2"/>
    <w:rsid w:val="001F2D6B"/>
    <w:rsid w:val="001F3DCD"/>
    <w:rsid w:val="001F7B3C"/>
    <w:rsid w:val="001F7D74"/>
    <w:rsid w:val="00203383"/>
    <w:rsid w:val="0020712A"/>
    <w:rsid w:val="00207FC4"/>
    <w:rsid w:val="002101C7"/>
    <w:rsid w:val="00210ADB"/>
    <w:rsid w:val="002111CD"/>
    <w:rsid w:val="002148C0"/>
    <w:rsid w:val="00216BB6"/>
    <w:rsid w:val="00222060"/>
    <w:rsid w:val="002223EF"/>
    <w:rsid w:val="002228C8"/>
    <w:rsid w:val="002260AF"/>
    <w:rsid w:val="00227A59"/>
    <w:rsid w:val="00232846"/>
    <w:rsid w:val="002346B5"/>
    <w:rsid w:val="00235A2C"/>
    <w:rsid w:val="00235DB2"/>
    <w:rsid w:val="00236271"/>
    <w:rsid w:val="00242A31"/>
    <w:rsid w:val="00243174"/>
    <w:rsid w:val="00245413"/>
    <w:rsid w:val="002468D8"/>
    <w:rsid w:val="00246E1D"/>
    <w:rsid w:val="00247137"/>
    <w:rsid w:val="002504B6"/>
    <w:rsid w:val="0025269F"/>
    <w:rsid w:val="00254FEB"/>
    <w:rsid w:val="002608BC"/>
    <w:rsid w:val="002610EB"/>
    <w:rsid w:val="00263D15"/>
    <w:rsid w:val="0026691F"/>
    <w:rsid w:val="00266A33"/>
    <w:rsid w:val="00271F15"/>
    <w:rsid w:val="00281AC2"/>
    <w:rsid w:val="00283D97"/>
    <w:rsid w:val="00284065"/>
    <w:rsid w:val="00284BD1"/>
    <w:rsid w:val="0029003E"/>
    <w:rsid w:val="002A0732"/>
    <w:rsid w:val="002A2218"/>
    <w:rsid w:val="002A4514"/>
    <w:rsid w:val="002A656A"/>
    <w:rsid w:val="002A6CA9"/>
    <w:rsid w:val="002B0DBE"/>
    <w:rsid w:val="002B205D"/>
    <w:rsid w:val="002B4137"/>
    <w:rsid w:val="002B43D8"/>
    <w:rsid w:val="002C2CC0"/>
    <w:rsid w:val="002C565E"/>
    <w:rsid w:val="002C5A16"/>
    <w:rsid w:val="002C5B02"/>
    <w:rsid w:val="002C6961"/>
    <w:rsid w:val="002D0139"/>
    <w:rsid w:val="002D0E3F"/>
    <w:rsid w:val="002D112F"/>
    <w:rsid w:val="002E0D12"/>
    <w:rsid w:val="002E4257"/>
    <w:rsid w:val="002E53A0"/>
    <w:rsid w:val="002F0735"/>
    <w:rsid w:val="002F160D"/>
    <w:rsid w:val="002F3520"/>
    <w:rsid w:val="002F4B6D"/>
    <w:rsid w:val="002F4B72"/>
    <w:rsid w:val="002F5984"/>
    <w:rsid w:val="002F5AC9"/>
    <w:rsid w:val="002F7332"/>
    <w:rsid w:val="002F79B9"/>
    <w:rsid w:val="002F7B80"/>
    <w:rsid w:val="00302291"/>
    <w:rsid w:val="0030621E"/>
    <w:rsid w:val="00310DAF"/>
    <w:rsid w:val="00313D8F"/>
    <w:rsid w:val="00315412"/>
    <w:rsid w:val="00316717"/>
    <w:rsid w:val="00317FF8"/>
    <w:rsid w:val="003221ED"/>
    <w:rsid w:val="00325C96"/>
    <w:rsid w:val="003278F6"/>
    <w:rsid w:val="00327F1C"/>
    <w:rsid w:val="00333A9B"/>
    <w:rsid w:val="0033574E"/>
    <w:rsid w:val="00341BA4"/>
    <w:rsid w:val="0034221C"/>
    <w:rsid w:val="003446BC"/>
    <w:rsid w:val="00347401"/>
    <w:rsid w:val="0035139A"/>
    <w:rsid w:val="0035497E"/>
    <w:rsid w:val="003614DF"/>
    <w:rsid w:val="003648A4"/>
    <w:rsid w:val="00364F61"/>
    <w:rsid w:val="0036706A"/>
    <w:rsid w:val="00371F9A"/>
    <w:rsid w:val="00373A3B"/>
    <w:rsid w:val="00374920"/>
    <w:rsid w:val="00391D49"/>
    <w:rsid w:val="00391FBF"/>
    <w:rsid w:val="0039284D"/>
    <w:rsid w:val="00397965"/>
    <w:rsid w:val="003A342D"/>
    <w:rsid w:val="003A3A5B"/>
    <w:rsid w:val="003A7B3B"/>
    <w:rsid w:val="003B068D"/>
    <w:rsid w:val="003B0A4B"/>
    <w:rsid w:val="003B5F91"/>
    <w:rsid w:val="003B6839"/>
    <w:rsid w:val="003B69F1"/>
    <w:rsid w:val="003B6B0F"/>
    <w:rsid w:val="003B7522"/>
    <w:rsid w:val="003C3B24"/>
    <w:rsid w:val="003C5576"/>
    <w:rsid w:val="003C72F5"/>
    <w:rsid w:val="003D0C1C"/>
    <w:rsid w:val="003D223A"/>
    <w:rsid w:val="003D274B"/>
    <w:rsid w:val="003D4076"/>
    <w:rsid w:val="003D4CB1"/>
    <w:rsid w:val="003D4F54"/>
    <w:rsid w:val="003E0BE5"/>
    <w:rsid w:val="003E5AF1"/>
    <w:rsid w:val="003F3757"/>
    <w:rsid w:val="003F413D"/>
    <w:rsid w:val="003F546C"/>
    <w:rsid w:val="003F6B3E"/>
    <w:rsid w:val="003F73B2"/>
    <w:rsid w:val="004007DF"/>
    <w:rsid w:val="00401431"/>
    <w:rsid w:val="004026DE"/>
    <w:rsid w:val="00406F3E"/>
    <w:rsid w:val="004120E6"/>
    <w:rsid w:val="00414787"/>
    <w:rsid w:val="004155CB"/>
    <w:rsid w:val="0041689C"/>
    <w:rsid w:val="004168BF"/>
    <w:rsid w:val="0042015B"/>
    <w:rsid w:val="0042094F"/>
    <w:rsid w:val="00420C24"/>
    <w:rsid w:val="00421331"/>
    <w:rsid w:val="00425D2A"/>
    <w:rsid w:val="00427762"/>
    <w:rsid w:val="00434880"/>
    <w:rsid w:val="00436F74"/>
    <w:rsid w:val="0044108D"/>
    <w:rsid w:val="00441A0D"/>
    <w:rsid w:val="00441C30"/>
    <w:rsid w:val="00446290"/>
    <w:rsid w:val="0045088B"/>
    <w:rsid w:val="004538ED"/>
    <w:rsid w:val="00454FA0"/>
    <w:rsid w:val="004573DA"/>
    <w:rsid w:val="00457AB6"/>
    <w:rsid w:val="00464DA5"/>
    <w:rsid w:val="00465A38"/>
    <w:rsid w:val="004702C8"/>
    <w:rsid w:val="0047276F"/>
    <w:rsid w:val="004729CC"/>
    <w:rsid w:val="00472B45"/>
    <w:rsid w:val="00473791"/>
    <w:rsid w:val="00474034"/>
    <w:rsid w:val="004747F1"/>
    <w:rsid w:val="00475482"/>
    <w:rsid w:val="00475A49"/>
    <w:rsid w:val="00475F01"/>
    <w:rsid w:val="004801AB"/>
    <w:rsid w:val="0048058E"/>
    <w:rsid w:val="004849E8"/>
    <w:rsid w:val="00484F2A"/>
    <w:rsid w:val="00486D49"/>
    <w:rsid w:val="0049068F"/>
    <w:rsid w:val="004928EB"/>
    <w:rsid w:val="004956F6"/>
    <w:rsid w:val="004A1D0B"/>
    <w:rsid w:val="004A3095"/>
    <w:rsid w:val="004A4D04"/>
    <w:rsid w:val="004A6334"/>
    <w:rsid w:val="004B0600"/>
    <w:rsid w:val="004B2B34"/>
    <w:rsid w:val="004B2BF2"/>
    <w:rsid w:val="004B2DA4"/>
    <w:rsid w:val="004B347B"/>
    <w:rsid w:val="004B45D6"/>
    <w:rsid w:val="004B5B76"/>
    <w:rsid w:val="004C164F"/>
    <w:rsid w:val="004C630A"/>
    <w:rsid w:val="004D248B"/>
    <w:rsid w:val="004E0333"/>
    <w:rsid w:val="004E1696"/>
    <w:rsid w:val="004E3260"/>
    <w:rsid w:val="004E3DBB"/>
    <w:rsid w:val="004E4B3E"/>
    <w:rsid w:val="004E6256"/>
    <w:rsid w:val="004F5872"/>
    <w:rsid w:val="004F6270"/>
    <w:rsid w:val="005000F7"/>
    <w:rsid w:val="0050660C"/>
    <w:rsid w:val="00510B2C"/>
    <w:rsid w:val="00513630"/>
    <w:rsid w:val="00523E35"/>
    <w:rsid w:val="005244DA"/>
    <w:rsid w:val="005244F8"/>
    <w:rsid w:val="00525CD1"/>
    <w:rsid w:val="0052748D"/>
    <w:rsid w:val="00531137"/>
    <w:rsid w:val="0053149F"/>
    <w:rsid w:val="005332AC"/>
    <w:rsid w:val="005343ED"/>
    <w:rsid w:val="00543D36"/>
    <w:rsid w:val="00543F88"/>
    <w:rsid w:val="005467DB"/>
    <w:rsid w:val="0054759A"/>
    <w:rsid w:val="005477E7"/>
    <w:rsid w:val="005504BC"/>
    <w:rsid w:val="00554953"/>
    <w:rsid w:val="00562AD3"/>
    <w:rsid w:val="00564627"/>
    <w:rsid w:val="00566D5A"/>
    <w:rsid w:val="00567699"/>
    <w:rsid w:val="00570312"/>
    <w:rsid w:val="005729E0"/>
    <w:rsid w:val="0057421F"/>
    <w:rsid w:val="00575A7E"/>
    <w:rsid w:val="005805ED"/>
    <w:rsid w:val="005819A8"/>
    <w:rsid w:val="005847D2"/>
    <w:rsid w:val="00593651"/>
    <w:rsid w:val="005943D6"/>
    <w:rsid w:val="00595869"/>
    <w:rsid w:val="005A0723"/>
    <w:rsid w:val="005A091D"/>
    <w:rsid w:val="005A15A4"/>
    <w:rsid w:val="005A3676"/>
    <w:rsid w:val="005A4347"/>
    <w:rsid w:val="005A46A1"/>
    <w:rsid w:val="005A54A0"/>
    <w:rsid w:val="005B1D29"/>
    <w:rsid w:val="005B2A50"/>
    <w:rsid w:val="005B5CC0"/>
    <w:rsid w:val="005B7097"/>
    <w:rsid w:val="005B78A1"/>
    <w:rsid w:val="005B7B00"/>
    <w:rsid w:val="005B7E91"/>
    <w:rsid w:val="005C3E82"/>
    <w:rsid w:val="005C4052"/>
    <w:rsid w:val="005C4351"/>
    <w:rsid w:val="005C495F"/>
    <w:rsid w:val="005D33B8"/>
    <w:rsid w:val="005D6714"/>
    <w:rsid w:val="005E4AFE"/>
    <w:rsid w:val="005E7120"/>
    <w:rsid w:val="005F23C7"/>
    <w:rsid w:val="005F3C8C"/>
    <w:rsid w:val="005F5457"/>
    <w:rsid w:val="005F6378"/>
    <w:rsid w:val="006015FA"/>
    <w:rsid w:val="0060169C"/>
    <w:rsid w:val="00602741"/>
    <w:rsid w:val="00602CC0"/>
    <w:rsid w:val="0061537C"/>
    <w:rsid w:val="0062096D"/>
    <w:rsid w:val="00621ABF"/>
    <w:rsid w:val="00621DEC"/>
    <w:rsid w:val="006272EE"/>
    <w:rsid w:val="00633961"/>
    <w:rsid w:val="00635BFE"/>
    <w:rsid w:val="00635D77"/>
    <w:rsid w:val="00635F72"/>
    <w:rsid w:val="00642036"/>
    <w:rsid w:val="0064328A"/>
    <w:rsid w:val="00644BBF"/>
    <w:rsid w:val="006461CA"/>
    <w:rsid w:val="0064729C"/>
    <w:rsid w:val="0064785B"/>
    <w:rsid w:val="00650FFD"/>
    <w:rsid w:val="00652B14"/>
    <w:rsid w:val="00653C13"/>
    <w:rsid w:val="00656A21"/>
    <w:rsid w:val="006600E3"/>
    <w:rsid w:val="00662489"/>
    <w:rsid w:val="00662ADC"/>
    <w:rsid w:val="00666F5E"/>
    <w:rsid w:val="00667FA6"/>
    <w:rsid w:val="00671C2C"/>
    <w:rsid w:val="00672A70"/>
    <w:rsid w:val="0067417E"/>
    <w:rsid w:val="006741F6"/>
    <w:rsid w:val="006745EC"/>
    <w:rsid w:val="006777EA"/>
    <w:rsid w:val="00681CEA"/>
    <w:rsid w:val="0068285C"/>
    <w:rsid w:val="00682A34"/>
    <w:rsid w:val="006838BA"/>
    <w:rsid w:val="0068546B"/>
    <w:rsid w:val="00685C16"/>
    <w:rsid w:val="006860F0"/>
    <w:rsid w:val="00690D3D"/>
    <w:rsid w:val="00691258"/>
    <w:rsid w:val="006915D0"/>
    <w:rsid w:val="00691FFB"/>
    <w:rsid w:val="006930BF"/>
    <w:rsid w:val="006930CA"/>
    <w:rsid w:val="006A1B8D"/>
    <w:rsid w:val="006A2C29"/>
    <w:rsid w:val="006A386B"/>
    <w:rsid w:val="006A660B"/>
    <w:rsid w:val="006A7781"/>
    <w:rsid w:val="006B0822"/>
    <w:rsid w:val="006B0AB7"/>
    <w:rsid w:val="006B6C01"/>
    <w:rsid w:val="006B7460"/>
    <w:rsid w:val="006C2BC0"/>
    <w:rsid w:val="006C4D01"/>
    <w:rsid w:val="006C61B8"/>
    <w:rsid w:val="006C6C5E"/>
    <w:rsid w:val="006C7FF3"/>
    <w:rsid w:val="006D05E2"/>
    <w:rsid w:val="006D5FA8"/>
    <w:rsid w:val="006D761E"/>
    <w:rsid w:val="006D78FD"/>
    <w:rsid w:val="006E0A2D"/>
    <w:rsid w:val="006E1C5F"/>
    <w:rsid w:val="006E2E8D"/>
    <w:rsid w:val="006E3935"/>
    <w:rsid w:val="006E4033"/>
    <w:rsid w:val="006E55C0"/>
    <w:rsid w:val="006E5B85"/>
    <w:rsid w:val="006E6069"/>
    <w:rsid w:val="006E60B3"/>
    <w:rsid w:val="006E7867"/>
    <w:rsid w:val="006F171D"/>
    <w:rsid w:val="006F4CCC"/>
    <w:rsid w:val="006F4E9F"/>
    <w:rsid w:val="006F6210"/>
    <w:rsid w:val="006F7D4C"/>
    <w:rsid w:val="0070053A"/>
    <w:rsid w:val="00700B07"/>
    <w:rsid w:val="00701F3E"/>
    <w:rsid w:val="0070329E"/>
    <w:rsid w:val="0070367E"/>
    <w:rsid w:val="00707236"/>
    <w:rsid w:val="00710505"/>
    <w:rsid w:val="007106CC"/>
    <w:rsid w:val="00714061"/>
    <w:rsid w:val="00714E0F"/>
    <w:rsid w:val="0071757D"/>
    <w:rsid w:val="00721494"/>
    <w:rsid w:val="00726341"/>
    <w:rsid w:val="00727B50"/>
    <w:rsid w:val="0073570B"/>
    <w:rsid w:val="00741483"/>
    <w:rsid w:val="00750D34"/>
    <w:rsid w:val="0075202C"/>
    <w:rsid w:val="007523B0"/>
    <w:rsid w:val="007551AF"/>
    <w:rsid w:val="00755B5D"/>
    <w:rsid w:val="00763344"/>
    <w:rsid w:val="007653CE"/>
    <w:rsid w:val="00766338"/>
    <w:rsid w:val="00770E5D"/>
    <w:rsid w:val="007731B6"/>
    <w:rsid w:val="00782024"/>
    <w:rsid w:val="00783BE8"/>
    <w:rsid w:val="00785BA1"/>
    <w:rsid w:val="00786892"/>
    <w:rsid w:val="00786C0A"/>
    <w:rsid w:val="00793A99"/>
    <w:rsid w:val="00793FE9"/>
    <w:rsid w:val="007943ED"/>
    <w:rsid w:val="00797B1B"/>
    <w:rsid w:val="007A0B06"/>
    <w:rsid w:val="007A27C4"/>
    <w:rsid w:val="007A43F0"/>
    <w:rsid w:val="007A4B39"/>
    <w:rsid w:val="007A58A8"/>
    <w:rsid w:val="007A6903"/>
    <w:rsid w:val="007A7999"/>
    <w:rsid w:val="007A7BBA"/>
    <w:rsid w:val="007B2C59"/>
    <w:rsid w:val="007B5B7F"/>
    <w:rsid w:val="007B639A"/>
    <w:rsid w:val="007B78A1"/>
    <w:rsid w:val="007C3345"/>
    <w:rsid w:val="007C34D6"/>
    <w:rsid w:val="007D1EBE"/>
    <w:rsid w:val="007D725D"/>
    <w:rsid w:val="007D76F4"/>
    <w:rsid w:val="007D7BA5"/>
    <w:rsid w:val="007E799E"/>
    <w:rsid w:val="007E7BDA"/>
    <w:rsid w:val="007F2EF4"/>
    <w:rsid w:val="007F61A8"/>
    <w:rsid w:val="007F7DD6"/>
    <w:rsid w:val="0080664F"/>
    <w:rsid w:val="008104CD"/>
    <w:rsid w:val="00810B56"/>
    <w:rsid w:val="0081432A"/>
    <w:rsid w:val="00816AD0"/>
    <w:rsid w:val="008200F6"/>
    <w:rsid w:val="008210F8"/>
    <w:rsid w:val="00823055"/>
    <w:rsid w:val="00824DF7"/>
    <w:rsid w:val="00826EF2"/>
    <w:rsid w:val="00827193"/>
    <w:rsid w:val="0083071D"/>
    <w:rsid w:val="00834FA5"/>
    <w:rsid w:val="00836E33"/>
    <w:rsid w:val="00842116"/>
    <w:rsid w:val="00842F72"/>
    <w:rsid w:val="00843005"/>
    <w:rsid w:val="00843A0E"/>
    <w:rsid w:val="00847955"/>
    <w:rsid w:val="008515F3"/>
    <w:rsid w:val="00853C1B"/>
    <w:rsid w:val="00857D18"/>
    <w:rsid w:val="0086005D"/>
    <w:rsid w:val="00860B5A"/>
    <w:rsid w:val="00867D0D"/>
    <w:rsid w:val="008708F7"/>
    <w:rsid w:val="0087288E"/>
    <w:rsid w:val="008776DB"/>
    <w:rsid w:val="0087781D"/>
    <w:rsid w:val="00880C7B"/>
    <w:rsid w:val="00883878"/>
    <w:rsid w:val="00883E4C"/>
    <w:rsid w:val="008902B1"/>
    <w:rsid w:val="00894781"/>
    <w:rsid w:val="0089712B"/>
    <w:rsid w:val="008A0895"/>
    <w:rsid w:val="008A0E86"/>
    <w:rsid w:val="008A1A84"/>
    <w:rsid w:val="008A25E2"/>
    <w:rsid w:val="008A3C10"/>
    <w:rsid w:val="008A6493"/>
    <w:rsid w:val="008A686A"/>
    <w:rsid w:val="008A6FC5"/>
    <w:rsid w:val="008A7509"/>
    <w:rsid w:val="008A7B11"/>
    <w:rsid w:val="008B0C90"/>
    <w:rsid w:val="008B61A2"/>
    <w:rsid w:val="008C0EE6"/>
    <w:rsid w:val="008C24DA"/>
    <w:rsid w:val="008C2AA9"/>
    <w:rsid w:val="008C634A"/>
    <w:rsid w:val="008C7B68"/>
    <w:rsid w:val="008D1D7F"/>
    <w:rsid w:val="008D4465"/>
    <w:rsid w:val="008D497D"/>
    <w:rsid w:val="008D4D62"/>
    <w:rsid w:val="008D5D5D"/>
    <w:rsid w:val="008D6BCD"/>
    <w:rsid w:val="008D6EAD"/>
    <w:rsid w:val="008D7501"/>
    <w:rsid w:val="008E0391"/>
    <w:rsid w:val="008E0563"/>
    <w:rsid w:val="008E3FBD"/>
    <w:rsid w:val="008E50CD"/>
    <w:rsid w:val="008E5E9A"/>
    <w:rsid w:val="008E6BAE"/>
    <w:rsid w:val="008F4DBF"/>
    <w:rsid w:val="008F4E4F"/>
    <w:rsid w:val="008F6ADA"/>
    <w:rsid w:val="008F740C"/>
    <w:rsid w:val="00901984"/>
    <w:rsid w:val="0090317A"/>
    <w:rsid w:val="00904CCA"/>
    <w:rsid w:val="00904F09"/>
    <w:rsid w:val="0091360B"/>
    <w:rsid w:val="00917C68"/>
    <w:rsid w:val="00922CAE"/>
    <w:rsid w:val="00924500"/>
    <w:rsid w:val="009250CA"/>
    <w:rsid w:val="00930BA7"/>
    <w:rsid w:val="009370E2"/>
    <w:rsid w:val="00937FD6"/>
    <w:rsid w:val="0094069F"/>
    <w:rsid w:val="00944816"/>
    <w:rsid w:val="009451E5"/>
    <w:rsid w:val="00946FAC"/>
    <w:rsid w:val="00951079"/>
    <w:rsid w:val="009550E3"/>
    <w:rsid w:val="0095663C"/>
    <w:rsid w:val="009603B3"/>
    <w:rsid w:val="00960436"/>
    <w:rsid w:val="00960604"/>
    <w:rsid w:val="009655B5"/>
    <w:rsid w:val="00966215"/>
    <w:rsid w:val="0096779E"/>
    <w:rsid w:val="009728D1"/>
    <w:rsid w:val="00977EBD"/>
    <w:rsid w:val="009831BC"/>
    <w:rsid w:val="009837E5"/>
    <w:rsid w:val="00984FAE"/>
    <w:rsid w:val="009860D4"/>
    <w:rsid w:val="00992D97"/>
    <w:rsid w:val="0099666E"/>
    <w:rsid w:val="00997E99"/>
    <w:rsid w:val="009A4709"/>
    <w:rsid w:val="009A6AB0"/>
    <w:rsid w:val="009A7C9B"/>
    <w:rsid w:val="009A7E9B"/>
    <w:rsid w:val="009B17FC"/>
    <w:rsid w:val="009B53A6"/>
    <w:rsid w:val="009B63DC"/>
    <w:rsid w:val="009B77EE"/>
    <w:rsid w:val="009B7DC1"/>
    <w:rsid w:val="009C05B7"/>
    <w:rsid w:val="009C0EDA"/>
    <w:rsid w:val="009C14D0"/>
    <w:rsid w:val="009C2F4B"/>
    <w:rsid w:val="009C7776"/>
    <w:rsid w:val="009E1B21"/>
    <w:rsid w:val="009E31D6"/>
    <w:rsid w:val="009E3D51"/>
    <w:rsid w:val="009E3F77"/>
    <w:rsid w:val="009E4730"/>
    <w:rsid w:val="009E4F29"/>
    <w:rsid w:val="009E50E4"/>
    <w:rsid w:val="009E5CD1"/>
    <w:rsid w:val="009F3E2E"/>
    <w:rsid w:val="00A004F5"/>
    <w:rsid w:val="00A0092E"/>
    <w:rsid w:val="00A025AA"/>
    <w:rsid w:val="00A02BCF"/>
    <w:rsid w:val="00A02E8D"/>
    <w:rsid w:val="00A10FAD"/>
    <w:rsid w:val="00A1175E"/>
    <w:rsid w:val="00A12501"/>
    <w:rsid w:val="00A15533"/>
    <w:rsid w:val="00A16775"/>
    <w:rsid w:val="00A16BB1"/>
    <w:rsid w:val="00A1729C"/>
    <w:rsid w:val="00A22FC6"/>
    <w:rsid w:val="00A255EA"/>
    <w:rsid w:val="00A25ACC"/>
    <w:rsid w:val="00A25B3F"/>
    <w:rsid w:val="00A26394"/>
    <w:rsid w:val="00A27B93"/>
    <w:rsid w:val="00A33338"/>
    <w:rsid w:val="00A3446E"/>
    <w:rsid w:val="00A370F6"/>
    <w:rsid w:val="00A42700"/>
    <w:rsid w:val="00A43819"/>
    <w:rsid w:val="00A43985"/>
    <w:rsid w:val="00A44E4C"/>
    <w:rsid w:val="00A52BD6"/>
    <w:rsid w:val="00A533F5"/>
    <w:rsid w:val="00A54560"/>
    <w:rsid w:val="00A55623"/>
    <w:rsid w:val="00A57557"/>
    <w:rsid w:val="00A5798E"/>
    <w:rsid w:val="00A60DA0"/>
    <w:rsid w:val="00A6131D"/>
    <w:rsid w:val="00A61D42"/>
    <w:rsid w:val="00A6201C"/>
    <w:rsid w:val="00A67EAC"/>
    <w:rsid w:val="00A71BDB"/>
    <w:rsid w:val="00A71BDD"/>
    <w:rsid w:val="00A73D25"/>
    <w:rsid w:val="00A75783"/>
    <w:rsid w:val="00A765DA"/>
    <w:rsid w:val="00A8185E"/>
    <w:rsid w:val="00A81E79"/>
    <w:rsid w:val="00A82600"/>
    <w:rsid w:val="00A8433D"/>
    <w:rsid w:val="00A8548D"/>
    <w:rsid w:val="00A90562"/>
    <w:rsid w:val="00A91863"/>
    <w:rsid w:val="00A94508"/>
    <w:rsid w:val="00A965F2"/>
    <w:rsid w:val="00A97519"/>
    <w:rsid w:val="00AA3585"/>
    <w:rsid w:val="00AA49FD"/>
    <w:rsid w:val="00AA5538"/>
    <w:rsid w:val="00AA73B8"/>
    <w:rsid w:val="00AB2070"/>
    <w:rsid w:val="00AB5710"/>
    <w:rsid w:val="00AC0A0F"/>
    <w:rsid w:val="00AC1152"/>
    <w:rsid w:val="00AC2E76"/>
    <w:rsid w:val="00AC34DB"/>
    <w:rsid w:val="00AC5717"/>
    <w:rsid w:val="00AC7438"/>
    <w:rsid w:val="00AC7983"/>
    <w:rsid w:val="00AD1A0C"/>
    <w:rsid w:val="00AD5322"/>
    <w:rsid w:val="00AD7EA0"/>
    <w:rsid w:val="00AE2252"/>
    <w:rsid w:val="00AE32C3"/>
    <w:rsid w:val="00AE3714"/>
    <w:rsid w:val="00AE3D2F"/>
    <w:rsid w:val="00AE5A0F"/>
    <w:rsid w:val="00AF05BC"/>
    <w:rsid w:val="00AF5120"/>
    <w:rsid w:val="00AF530F"/>
    <w:rsid w:val="00AF74FA"/>
    <w:rsid w:val="00B03631"/>
    <w:rsid w:val="00B079BA"/>
    <w:rsid w:val="00B101A7"/>
    <w:rsid w:val="00B11508"/>
    <w:rsid w:val="00B11E93"/>
    <w:rsid w:val="00B127EB"/>
    <w:rsid w:val="00B1480D"/>
    <w:rsid w:val="00B14F30"/>
    <w:rsid w:val="00B15E05"/>
    <w:rsid w:val="00B214D7"/>
    <w:rsid w:val="00B23401"/>
    <w:rsid w:val="00B23BE9"/>
    <w:rsid w:val="00B258C9"/>
    <w:rsid w:val="00B27FB5"/>
    <w:rsid w:val="00B3524E"/>
    <w:rsid w:val="00B36C70"/>
    <w:rsid w:val="00B37D02"/>
    <w:rsid w:val="00B425EF"/>
    <w:rsid w:val="00B453F2"/>
    <w:rsid w:val="00B530B8"/>
    <w:rsid w:val="00B53F40"/>
    <w:rsid w:val="00B5734E"/>
    <w:rsid w:val="00B60DF7"/>
    <w:rsid w:val="00B60E2A"/>
    <w:rsid w:val="00B63EC9"/>
    <w:rsid w:val="00B65021"/>
    <w:rsid w:val="00B67484"/>
    <w:rsid w:val="00B67E65"/>
    <w:rsid w:val="00B703C0"/>
    <w:rsid w:val="00B70F1D"/>
    <w:rsid w:val="00B72A2D"/>
    <w:rsid w:val="00B73CC2"/>
    <w:rsid w:val="00B755C8"/>
    <w:rsid w:val="00B76854"/>
    <w:rsid w:val="00B777C8"/>
    <w:rsid w:val="00B808DF"/>
    <w:rsid w:val="00B819F8"/>
    <w:rsid w:val="00B84103"/>
    <w:rsid w:val="00B86E14"/>
    <w:rsid w:val="00B87A31"/>
    <w:rsid w:val="00B90A20"/>
    <w:rsid w:val="00B910AB"/>
    <w:rsid w:val="00B95984"/>
    <w:rsid w:val="00B969CB"/>
    <w:rsid w:val="00BA0FB8"/>
    <w:rsid w:val="00BA5998"/>
    <w:rsid w:val="00BA6DFB"/>
    <w:rsid w:val="00BB692A"/>
    <w:rsid w:val="00BC44A3"/>
    <w:rsid w:val="00BC47EE"/>
    <w:rsid w:val="00BC5734"/>
    <w:rsid w:val="00BC6FD2"/>
    <w:rsid w:val="00BD0051"/>
    <w:rsid w:val="00BD0061"/>
    <w:rsid w:val="00BD1054"/>
    <w:rsid w:val="00BD11C7"/>
    <w:rsid w:val="00BD2A6F"/>
    <w:rsid w:val="00BD5077"/>
    <w:rsid w:val="00BD5B5C"/>
    <w:rsid w:val="00BD790B"/>
    <w:rsid w:val="00BE070F"/>
    <w:rsid w:val="00BE249A"/>
    <w:rsid w:val="00BE49B4"/>
    <w:rsid w:val="00BE5D04"/>
    <w:rsid w:val="00BF270A"/>
    <w:rsid w:val="00BF442C"/>
    <w:rsid w:val="00BF5344"/>
    <w:rsid w:val="00BF6BB3"/>
    <w:rsid w:val="00C01EF0"/>
    <w:rsid w:val="00C03B15"/>
    <w:rsid w:val="00C03EDD"/>
    <w:rsid w:val="00C06254"/>
    <w:rsid w:val="00C106EF"/>
    <w:rsid w:val="00C11FA4"/>
    <w:rsid w:val="00C14ABB"/>
    <w:rsid w:val="00C24B80"/>
    <w:rsid w:val="00C2527A"/>
    <w:rsid w:val="00C26F03"/>
    <w:rsid w:val="00C2760A"/>
    <w:rsid w:val="00C279E8"/>
    <w:rsid w:val="00C30FF4"/>
    <w:rsid w:val="00C359DC"/>
    <w:rsid w:val="00C413F4"/>
    <w:rsid w:val="00C436E2"/>
    <w:rsid w:val="00C44329"/>
    <w:rsid w:val="00C5544F"/>
    <w:rsid w:val="00C56D24"/>
    <w:rsid w:val="00C57245"/>
    <w:rsid w:val="00C5733A"/>
    <w:rsid w:val="00C62C86"/>
    <w:rsid w:val="00C65620"/>
    <w:rsid w:val="00C679EB"/>
    <w:rsid w:val="00C733DA"/>
    <w:rsid w:val="00C737A8"/>
    <w:rsid w:val="00C74AC2"/>
    <w:rsid w:val="00C76F6B"/>
    <w:rsid w:val="00C8363B"/>
    <w:rsid w:val="00C85495"/>
    <w:rsid w:val="00C87D1D"/>
    <w:rsid w:val="00C94704"/>
    <w:rsid w:val="00C95B34"/>
    <w:rsid w:val="00CA39F0"/>
    <w:rsid w:val="00CA4B85"/>
    <w:rsid w:val="00CA5789"/>
    <w:rsid w:val="00CA7E75"/>
    <w:rsid w:val="00CB1038"/>
    <w:rsid w:val="00CB19FB"/>
    <w:rsid w:val="00CB2FC0"/>
    <w:rsid w:val="00CB54A2"/>
    <w:rsid w:val="00CB7A0D"/>
    <w:rsid w:val="00CC0D73"/>
    <w:rsid w:val="00CC2CB9"/>
    <w:rsid w:val="00CC2DF5"/>
    <w:rsid w:val="00CC33D5"/>
    <w:rsid w:val="00CC355E"/>
    <w:rsid w:val="00CC3FBE"/>
    <w:rsid w:val="00CD33C2"/>
    <w:rsid w:val="00CE1F73"/>
    <w:rsid w:val="00CE7B8B"/>
    <w:rsid w:val="00CF0BAB"/>
    <w:rsid w:val="00CF1281"/>
    <w:rsid w:val="00CF30CA"/>
    <w:rsid w:val="00CF3AF8"/>
    <w:rsid w:val="00CF6507"/>
    <w:rsid w:val="00CF75B5"/>
    <w:rsid w:val="00D00CE1"/>
    <w:rsid w:val="00D00DCA"/>
    <w:rsid w:val="00D02680"/>
    <w:rsid w:val="00D03146"/>
    <w:rsid w:val="00D03B2A"/>
    <w:rsid w:val="00D053FB"/>
    <w:rsid w:val="00D10281"/>
    <w:rsid w:val="00D10E72"/>
    <w:rsid w:val="00D1633A"/>
    <w:rsid w:val="00D16960"/>
    <w:rsid w:val="00D16E3A"/>
    <w:rsid w:val="00D16EA7"/>
    <w:rsid w:val="00D17A0B"/>
    <w:rsid w:val="00D239F8"/>
    <w:rsid w:val="00D23E19"/>
    <w:rsid w:val="00D24433"/>
    <w:rsid w:val="00D2537F"/>
    <w:rsid w:val="00D3165A"/>
    <w:rsid w:val="00D32064"/>
    <w:rsid w:val="00D3684A"/>
    <w:rsid w:val="00D42450"/>
    <w:rsid w:val="00D43B47"/>
    <w:rsid w:val="00D45122"/>
    <w:rsid w:val="00D45578"/>
    <w:rsid w:val="00D53EBD"/>
    <w:rsid w:val="00D54BDB"/>
    <w:rsid w:val="00D559EF"/>
    <w:rsid w:val="00D63453"/>
    <w:rsid w:val="00D71F4B"/>
    <w:rsid w:val="00D756BC"/>
    <w:rsid w:val="00D764CE"/>
    <w:rsid w:val="00D7727B"/>
    <w:rsid w:val="00D83D09"/>
    <w:rsid w:val="00D85440"/>
    <w:rsid w:val="00D90A81"/>
    <w:rsid w:val="00D93087"/>
    <w:rsid w:val="00D93616"/>
    <w:rsid w:val="00D946A1"/>
    <w:rsid w:val="00D95EC2"/>
    <w:rsid w:val="00D9635C"/>
    <w:rsid w:val="00D9718F"/>
    <w:rsid w:val="00D974D9"/>
    <w:rsid w:val="00DA0D42"/>
    <w:rsid w:val="00DA2652"/>
    <w:rsid w:val="00DA2F77"/>
    <w:rsid w:val="00DA4715"/>
    <w:rsid w:val="00DB328A"/>
    <w:rsid w:val="00DB5BDC"/>
    <w:rsid w:val="00DB741A"/>
    <w:rsid w:val="00DC01C2"/>
    <w:rsid w:val="00DC13A9"/>
    <w:rsid w:val="00DC3443"/>
    <w:rsid w:val="00DC4A96"/>
    <w:rsid w:val="00DC5317"/>
    <w:rsid w:val="00DC7C25"/>
    <w:rsid w:val="00DC7FD5"/>
    <w:rsid w:val="00DD074A"/>
    <w:rsid w:val="00DD0A9F"/>
    <w:rsid w:val="00DD1298"/>
    <w:rsid w:val="00DD201D"/>
    <w:rsid w:val="00DD20E7"/>
    <w:rsid w:val="00DD2556"/>
    <w:rsid w:val="00DD3025"/>
    <w:rsid w:val="00DD55B9"/>
    <w:rsid w:val="00DD5C65"/>
    <w:rsid w:val="00DD75CB"/>
    <w:rsid w:val="00DE606B"/>
    <w:rsid w:val="00DF1DBF"/>
    <w:rsid w:val="00DF22EA"/>
    <w:rsid w:val="00DF445C"/>
    <w:rsid w:val="00DF4577"/>
    <w:rsid w:val="00E01A72"/>
    <w:rsid w:val="00E032EA"/>
    <w:rsid w:val="00E060C4"/>
    <w:rsid w:val="00E07BE8"/>
    <w:rsid w:val="00E16D01"/>
    <w:rsid w:val="00E170FF"/>
    <w:rsid w:val="00E27ED5"/>
    <w:rsid w:val="00E30D55"/>
    <w:rsid w:val="00E31C6F"/>
    <w:rsid w:val="00E41BE9"/>
    <w:rsid w:val="00E4305A"/>
    <w:rsid w:val="00E44C59"/>
    <w:rsid w:val="00E45013"/>
    <w:rsid w:val="00E45B02"/>
    <w:rsid w:val="00E45C9E"/>
    <w:rsid w:val="00E53F7A"/>
    <w:rsid w:val="00E5424C"/>
    <w:rsid w:val="00E62A8B"/>
    <w:rsid w:val="00E64447"/>
    <w:rsid w:val="00E64C9D"/>
    <w:rsid w:val="00E64E15"/>
    <w:rsid w:val="00E6786A"/>
    <w:rsid w:val="00E7291F"/>
    <w:rsid w:val="00E779B5"/>
    <w:rsid w:val="00E82708"/>
    <w:rsid w:val="00E8482E"/>
    <w:rsid w:val="00E86117"/>
    <w:rsid w:val="00E86355"/>
    <w:rsid w:val="00E86516"/>
    <w:rsid w:val="00E87B12"/>
    <w:rsid w:val="00E90306"/>
    <w:rsid w:val="00E90A50"/>
    <w:rsid w:val="00E9359B"/>
    <w:rsid w:val="00E96467"/>
    <w:rsid w:val="00E9785C"/>
    <w:rsid w:val="00EA193F"/>
    <w:rsid w:val="00EA2D6F"/>
    <w:rsid w:val="00EA624A"/>
    <w:rsid w:val="00EB00E4"/>
    <w:rsid w:val="00EB00EA"/>
    <w:rsid w:val="00EB312E"/>
    <w:rsid w:val="00EB412A"/>
    <w:rsid w:val="00EB4633"/>
    <w:rsid w:val="00EB4B3B"/>
    <w:rsid w:val="00EC1252"/>
    <w:rsid w:val="00EC267B"/>
    <w:rsid w:val="00EC34AE"/>
    <w:rsid w:val="00EC4A67"/>
    <w:rsid w:val="00EC5A27"/>
    <w:rsid w:val="00EC6AFA"/>
    <w:rsid w:val="00ED10F8"/>
    <w:rsid w:val="00ED6991"/>
    <w:rsid w:val="00ED72AF"/>
    <w:rsid w:val="00EE2BFC"/>
    <w:rsid w:val="00EE6216"/>
    <w:rsid w:val="00EF2C7A"/>
    <w:rsid w:val="00EF4345"/>
    <w:rsid w:val="00EF4BF3"/>
    <w:rsid w:val="00EF753A"/>
    <w:rsid w:val="00F00E70"/>
    <w:rsid w:val="00F07935"/>
    <w:rsid w:val="00F10BDE"/>
    <w:rsid w:val="00F130E1"/>
    <w:rsid w:val="00F146AA"/>
    <w:rsid w:val="00F154A3"/>
    <w:rsid w:val="00F16096"/>
    <w:rsid w:val="00F166F5"/>
    <w:rsid w:val="00F24DB9"/>
    <w:rsid w:val="00F25387"/>
    <w:rsid w:val="00F255BE"/>
    <w:rsid w:val="00F3029D"/>
    <w:rsid w:val="00F321AF"/>
    <w:rsid w:val="00F4186A"/>
    <w:rsid w:val="00F4288D"/>
    <w:rsid w:val="00F4361C"/>
    <w:rsid w:val="00F43C5D"/>
    <w:rsid w:val="00F43DFF"/>
    <w:rsid w:val="00F44A56"/>
    <w:rsid w:val="00F44DD2"/>
    <w:rsid w:val="00F45F0A"/>
    <w:rsid w:val="00F47467"/>
    <w:rsid w:val="00F51646"/>
    <w:rsid w:val="00F52209"/>
    <w:rsid w:val="00F53785"/>
    <w:rsid w:val="00F53A25"/>
    <w:rsid w:val="00F5514E"/>
    <w:rsid w:val="00F5774C"/>
    <w:rsid w:val="00F601A5"/>
    <w:rsid w:val="00F6120D"/>
    <w:rsid w:val="00F64896"/>
    <w:rsid w:val="00F672BF"/>
    <w:rsid w:val="00F72D84"/>
    <w:rsid w:val="00F731E5"/>
    <w:rsid w:val="00F774D9"/>
    <w:rsid w:val="00F80A86"/>
    <w:rsid w:val="00F824BA"/>
    <w:rsid w:val="00F82D2D"/>
    <w:rsid w:val="00F864AA"/>
    <w:rsid w:val="00F86B40"/>
    <w:rsid w:val="00F921A7"/>
    <w:rsid w:val="00F9337D"/>
    <w:rsid w:val="00FA4D29"/>
    <w:rsid w:val="00FA7B8A"/>
    <w:rsid w:val="00FB10A6"/>
    <w:rsid w:val="00FB28F3"/>
    <w:rsid w:val="00FB446E"/>
    <w:rsid w:val="00FB66DD"/>
    <w:rsid w:val="00FC07AE"/>
    <w:rsid w:val="00FC0CCC"/>
    <w:rsid w:val="00FC2066"/>
    <w:rsid w:val="00FC276E"/>
    <w:rsid w:val="00FC37F7"/>
    <w:rsid w:val="00FD3D9E"/>
    <w:rsid w:val="00FD3EA8"/>
    <w:rsid w:val="00FE2D00"/>
    <w:rsid w:val="00FE4D70"/>
    <w:rsid w:val="00FF215C"/>
    <w:rsid w:val="00FF417F"/>
    <w:rsid w:val="00FF5D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6"/>
    <o:shapelayout v:ext="edit">
      <o:idmap v:ext="edit" data="1"/>
    </o:shapelayout>
  </w:shapeDefaults>
  <w:decimalSymbol w:val=","/>
  <w:listSeparator w:val=";"/>
  <w14:docId w14:val="0A62736A"/>
  <w15:docId w15:val="{0EC424D8-8839-4B38-BEA4-C985F42040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iPriority="0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6C48"/>
    <w:rPr>
      <w:rFonts w:ascii="Times New Roman" w:eastAsia="Times New Roman" w:hAnsi="Times New Roman"/>
      <w:sz w:val="28"/>
      <w:szCs w:val="28"/>
    </w:rPr>
  </w:style>
  <w:style w:type="paragraph" w:styleId="1">
    <w:name w:val="heading 1"/>
    <w:basedOn w:val="a"/>
    <w:next w:val="a"/>
    <w:link w:val="10"/>
    <w:qFormat/>
    <w:rsid w:val="001E6C48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link w:val="20"/>
    <w:qFormat/>
    <w:rsid w:val="001E6C48"/>
    <w:pPr>
      <w:spacing w:before="100" w:beforeAutospacing="1" w:after="100" w:afterAutospacing="1"/>
      <w:outlineLvl w:val="1"/>
    </w:pPr>
    <w:rPr>
      <w:bCs/>
      <w:sz w:val="36"/>
      <w:szCs w:val="36"/>
    </w:rPr>
  </w:style>
  <w:style w:type="paragraph" w:styleId="3">
    <w:name w:val="heading 3"/>
    <w:basedOn w:val="a"/>
    <w:next w:val="a"/>
    <w:link w:val="30"/>
    <w:qFormat/>
    <w:rsid w:val="001E6C48"/>
    <w:pPr>
      <w:keepNext/>
      <w:spacing w:before="240" w:after="60"/>
      <w:outlineLvl w:val="2"/>
    </w:pPr>
    <w:rPr>
      <w:rFonts w:ascii="Arial" w:hAnsi="Arial" w:cs="Arial"/>
      <w:bCs/>
      <w:sz w:val="26"/>
      <w:szCs w:val="2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E6C48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0"/>
    <w:link w:val="2"/>
    <w:semiHidden/>
    <w:rsid w:val="001E6C48"/>
    <w:rPr>
      <w:rFonts w:ascii="Times New Roman" w:eastAsia="Times New Roman" w:hAnsi="Times New Roman" w:cs="Times New Roman"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semiHidden/>
    <w:rsid w:val="001E6C48"/>
    <w:rPr>
      <w:rFonts w:ascii="Arial" w:eastAsia="Times New Roman" w:hAnsi="Arial" w:cs="Arial"/>
      <w:bCs/>
      <w:sz w:val="26"/>
      <w:szCs w:val="26"/>
      <w:lang w:eastAsia="ru-RU"/>
    </w:rPr>
  </w:style>
  <w:style w:type="character" w:styleId="a3">
    <w:name w:val="Hyperlink"/>
    <w:basedOn w:val="a0"/>
    <w:uiPriority w:val="99"/>
    <w:unhideWhenUsed/>
    <w:rsid w:val="001E6C48"/>
    <w:rPr>
      <w:color w:val="0000FF"/>
      <w:u w:val="single"/>
    </w:rPr>
  </w:style>
  <w:style w:type="character" w:styleId="a4">
    <w:name w:val="FollowedHyperlink"/>
    <w:basedOn w:val="a0"/>
    <w:semiHidden/>
    <w:unhideWhenUsed/>
    <w:rsid w:val="001E6C48"/>
    <w:rPr>
      <w:color w:val="0000FF"/>
      <w:u w:val="single"/>
    </w:rPr>
  </w:style>
  <w:style w:type="paragraph" w:styleId="HTML">
    <w:name w:val="HTML Preformatted"/>
    <w:basedOn w:val="a"/>
    <w:link w:val="HTML0"/>
    <w:semiHidden/>
    <w:unhideWhenUsed/>
    <w:rsid w:val="001E6C48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b/>
      <w:sz w:val="20"/>
      <w:szCs w:val="20"/>
    </w:rPr>
  </w:style>
  <w:style w:type="character" w:customStyle="1" w:styleId="HTML0">
    <w:name w:val="Стандартный HTML Знак"/>
    <w:basedOn w:val="a0"/>
    <w:link w:val="HTML"/>
    <w:semiHidden/>
    <w:rsid w:val="001E6C48"/>
    <w:rPr>
      <w:rFonts w:ascii="Courier New" w:eastAsia="Times New Roman" w:hAnsi="Courier New" w:cs="Courier New"/>
      <w:b/>
      <w:sz w:val="20"/>
      <w:szCs w:val="20"/>
      <w:lang w:eastAsia="ru-RU"/>
    </w:rPr>
  </w:style>
  <w:style w:type="paragraph" w:styleId="a5">
    <w:name w:val="Normal (Web)"/>
    <w:basedOn w:val="a"/>
    <w:semiHidden/>
    <w:unhideWhenUsed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styleId="a6">
    <w:name w:val="footnote text"/>
    <w:basedOn w:val="a"/>
    <w:link w:val="a7"/>
    <w:semiHidden/>
    <w:unhideWhenUsed/>
    <w:rsid w:val="001E6C48"/>
    <w:rPr>
      <w:b/>
      <w:sz w:val="20"/>
      <w:szCs w:val="24"/>
      <w:lang w:eastAsia="ar-SA"/>
    </w:rPr>
  </w:style>
  <w:style w:type="character" w:customStyle="1" w:styleId="a7">
    <w:name w:val="Текст сноски Знак"/>
    <w:basedOn w:val="a0"/>
    <w:link w:val="a6"/>
    <w:semiHidden/>
    <w:rsid w:val="001E6C48"/>
    <w:rPr>
      <w:rFonts w:ascii="Times New Roman" w:eastAsia="Times New Roman" w:hAnsi="Times New Roman" w:cs="Times New Roman"/>
      <w:b/>
      <w:sz w:val="20"/>
      <w:szCs w:val="24"/>
      <w:lang w:eastAsia="ar-SA"/>
    </w:rPr>
  </w:style>
  <w:style w:type="paragraph" w:styleId="a8">
    <w:name w:val="footer"/>
    <w:basedOn w:val="a"/>
    <w:link w:val="a9"/>
    <w:uiPriority w:val="99"/>
    <w:unhideWhenUsed/>
    <w:rsid w:val="001E6C48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rsid w:val="001E6C4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a">
    <w:name w:val="Body Text"/>
    <w:basedOn w:val="a"/>
    <w:link w:val="ab"/>
    <w:semiHidden/>
    <w:unhideWhenUsed/>
    <w:rsid w:val="001E6C48"/>
    <w:pPr>
      <w:spacing w:after="120"/>
    </w:pPr>
  </w:style>
  <w:style w:type="character" w:customStyle="1" w:styleId="ab">
    <w:name w:val="Основной текст Знак"/>
    <w:basedOn w:val="a0"/>
    <w:link w:val="aa"/>
    <w:semiHidden/>
    <w:rsid w:val="001E6C4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c">
    <w:name w:val="Body Text Indent"/>
    <w:basedOn w:val="a"/>
    <w:link w:val="ad"/>
    <w:unhideWhenUsed/>
    <w:rsid w:val="001E6C48"/>
    <w:pPr>
      <w:ind w:firstLine="360"/>
    </w:pPr>
    <w:rPr>
      <w:b/>
      <w:sz w:val="24"/>
      <w:szCs w:val="24"/>
      <w:lang w:eastAsia="ar-SA"/>
    </w:rPr>
  </w:style>
  <w:style w:type="character" w:customStyle="1" w:styleId="ad">
    <w:name w:val="Основной текст с отступом Знак"/>
    <w:basedOn w:val="a0"/>
    <w:link w:val="ac"/>
    <w:semiHidden/>
    <w:rsid w:val="001E6C48"/>
    <w:rPr>
      <w:rFonts w:ascii="Times New Roman" w:eastAsia="Times New Roman" w:hAnsi="Times New Roman" w:cs="Times New Roman"/>
      <w:b/>
      <w:sz w:val="24"/>
      <w:szCs w:val="24"/>
      <w:lang w:eastAsia="ar-SA"/>
    </w:rPr>
  </w:style>
  <w:style w:type="paragraph" w:styleId="21">
    <w:name w:val="Body Text 2"/>
    <w:basedOn w:val="a"/>
    <w:link w:val="22"/>
    <w:unhideWhenUsed/>
    <w:rsid w:val="001E6C48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rsid w:val="001E6C48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23">
    <w:name w:val="Body Text Indent 2"/>
    <w:basedOn w:val="a"/>
    <w:link w:val="24"/>
    <w:semiHidden/>
    <w:unhideWhenUsed/>
    <w:rsid w:val="001E6C48"/>
    <w:pPr>
      <w:spacing w:after="120" w:line="480" w:lineRule="auto"/>
      <w:ind w:left="283"/>
    </w:pPr>
    <w:rPr>
      <w:b/>
      <w:sz w:val="24"/>
      <w:szCs w:val="24"/>
    </w:rPr>
  </w:style>
  <w:style w:type="character" w:customStyle="1" w:styleId="24">
    <w:name w:val="Основной текст с отступом 2 Знак"/>
    <w:basedOn w:val="a0"/>
    <w:link w:val="23"/>
    <w:semiHidden/>
    <w:rsid w:val="001E6C48"/>
    <w:rPr>
      <w:rFonts w:ascii="Times New Roman" w:eastAsia="Times New Roman" w:hAnsi="Times New Roman" w:cs="Times New Roman"/>
      <w:b/>
      <w:sz w:val="24"/>
      <w:szCs w:val="24"/>
      <w:lang w:eastAsia="ru-RU"/>
    </w:rPr>
  </w:style>
  <w:style w:type="paragraph" w:styleId="ae">
    <w:name w:val="No Spacing"/>
    <w:link w:val="af"/>
    <w:qFormat/>
    <w:rsid w:val="001E6C48"/>
    <w:rPr>
      <w:sz w:val="22"/>
      <w:szCs w:val="22"/>
      <w:lang w:eastAsia="en-US"/>
    </w:rPr>
  </w:style>
  <w:style w:type="paragraph" w:customStyle="1" w:styleId="11">
    <w:name w:val="Стиль1"/>
    <w:rsid w:val="001E6C48"/>
    <w:pPr>
      <w:suppressAutoHyphens/>
      <w:spacing w:line="360" w:lineRule="auto"/>
      <w:ind w:firstLine="720"/>
      <w:jc w:val="both"/>
    </w:pPr>
    <w:rPr>
      <w:rFonts w:ascii="Times New Roman" w:eastAsia="Times New Roman" w:hAnsi="Times New Roman"/>
      <w:sz w:val="24"/>
      <w:lang w:eastAsia="ar-SA"/>
    </w:rPr>
  </w:style>
  <w:style w:type="paragraph" w:customStyle="1" w:styleId="western">
    <w:name w:val="western"/>
    <w:basedOn w:val="a"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customStyle="1" w:styleId="Style2">
    <w:name w:val="Style2"/>
    <w:basedOn w:val="a"/>
    <w:rsid w:val="001E6C48"/>
    <w:pPr>
      <w:widowControl w:val="0"/>
      <w:autoSpaceDE w:val="0"/>
      <w:autoSpaceDN w:val="0"/>
      <w:adjustRightInd w:val="0"/>
      <w:spacing w:line="216" w:lineRule="exact"/>
      <w:ind w:firstLine="859"/>
    </w:pPr>
    <w:rPr>
      <w:rFonts w:ascii="Calibri" w:hAnsi="Calibri"/>
      <w:b/>
      <w:sz w:val="24"/>
      <w:szCs w:val="24"/>
    </w:rPr>
  </w:style>
  <w:style w:type="paragraph" w:customStyle="1" w:styleId="Style3">
    <w:name w:val="Style3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4">
    <w:name w:val="Style4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5">
    <w:name w:val="Style5"/>
    <w:basedOn w:val="a"/>
    <w:rsid w:val="001E6C48"/>
    <w:pPr>
      <w:widowControl w:val="0"/>
      <w:autoSpaceDE w:val="0"/>
      <w:autoSpaceDN w:val="0"/>
      <w:adjustRightInd w:val="0"/>
      <w:spacing w:line="222" w:lineRule="exact"/>
      <w:ind w:firstLine="475"/>
    </w:pPr>
    <w:rPr>
      <w:rFonts w:ascii="Calibri" w:hAnsi="Calibri"/>
      <w:b/>
      <w:sz w:val="24"/>
      <w:szCs w:val="24"/>
    </w:rPr>
  </w:style>
  <w:style w:type="paragraph" w:customStyle="1" w:styleId="Style6">
    <w:name w:val="Style6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7">
    <w:name w:val="Style7"/>
    <w:basedOn w:val="a"/>
    <w:rsid w:val="001E6C48"/>
    <w:pPr>
      <w:widowControl w:val="0"/>
      <w:autoSpaceDE w:val="0"/>
      <w:autoSpaceDN w:val="0"/>
      <w:adjustRightInd w:val="0"/>
    </w:pPr>
    <w:rPr>
      <w:rFonts w:ascii="Calibri" w:hAnsi="Calibri"/>
      <w:b/>
      <w:sz w:val="24"/>
      <w:szCs w:val="24"/>
    </w:rPr>
  </w:style>
  <w:style w:type="paragraph" w:customStyle="1" w:styleId="Style9">
    <w:name w:val="Style9"/>
    <w:basedOn w:val="a"/>
    <w:rsid w:val="001E6C48"/>
    <w:pPr>
      <w:widowControl w:val="0"/>
      <w:autoSpaceDE w:val="0"/>
      <w:autoSpaceDN w:val="0"/>
      <w:adjustRightInd w:val="0"/>
      <w:spacing w:line="226" w:lineRule="exact"/>
    </w:pPr>
    <w:rPr>
      <w:rFonts w:ascii="Calibri" w:hAnsi="Calibri"/>
      <w:b/>
      <w:sz w:val="24"/>
      <w:szCs w:val="24"/>
    </w:rPr>
  </w:style>
  <w:style w:type="paragraph" w:customStyle="1" w:styleId="Style10">
    <w:name w:val="Style10"/>
    <w:basedOn w:val="a"/>
    <w:rsid w:val="001E6C48"/>
    <w:pPr>
      <w:widowControl w:val="0"/>
      <w:autoSpaceDE w:val="0"/>
      <w:autoSpaceDN w:val="0"/>
      <w:adjustRightInd w:val="0"/>
      <w:spacing w:line="221" w:lineRule="exact"/>
      <w:ind w:firstLine="456"/>
    </w:pPr>
    <w:rPr>
      <w:rFonts w:ascii="Calibri" w:hAnsi="Calibri"/>
      <w:b/>
      <w:sz w:val="24"/>
      <w:szCs w:val="24"/>
    </w:rPr>
  </w:style>
  <w:style w:type="paragraph" w:customStyle="1" w:styleId="podzag2">
    <w:name w:val="podzag_2"/>
    <w:basedOn w:val="a"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customStyle="1" w:styleId="podzag1">
    <w:name w:val="podzag_1"/>
    <w:basedOn w:val="a"/>
    <w:rsid w:val="001E6C48"/>
    <w:pPr>
      <w:spacing w:before="100" w:beforeAutospacing="1" w:after="100" w:afterAutospacing="1"/>
    </w:pPr>
    <w:rPr>
      <w:b/>
      <w:sz w:val="24"/>
      <w:szCs w:val="24"/>
    </w:rPr>
  </w:style>
  <w:style w:type="paragraph" w:customStyle="1" w:styleId="c12c9">
    <w:name w:val="c12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5c9">
    <w:name w:val="c15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59c9">
    <w:name w:val="c5 c59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37c9">
    <w:name w:val="c37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">
    <w:name w:val="c5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8">
    <w:name w:val="c5 c9 c1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73c9c61">
    <w:name w:val="c5 c73 c9 c6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4">
    <w:name w:val="c5 c9 c4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9">
    <w:name w:val="c5 c9 c6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2">
    <w:name w:val="c5 c9 c4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59c9c50c78">
    <w:name w:val="c5 c59 c9 c50 c7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59c9c78">
    <w:name w:val="c5 c59 c9 c7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c101">
    <w:name w:val="c5 c9 c50 c10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">
    <w:name w:val="c5 c9 c5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95">
    <w:name w:val="c5 c9 c9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3">
    <w:name w:val="c5 c9 c2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39">
    <w:name w:val="c5 c9 c3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8c9">
    <w:name w:val="c5 c18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1c79">
    <w:name w:val="c5 c9 c61 c7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92">
    <w:name w:val="c5 c11 c9 c9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2c11c9">
    <w:name w:val="c5 c92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69">
    <w:name w:val="c12 c9 c6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0">
    <w:name w:val="c5 c9 c2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1c74">
    <w:name w:val="c5 c9 c21 c7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0c9">
    <w:name w:val="c5 c90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8">
    <w:name w:val="c5 c9 c6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4">
    <w:name w:val="c5 c9 c8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6">
    <w:name w:val="c5 c9 c46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15">
    <w:name w:val="c5 c9 c11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79c9c103">
    <w:name w:val="c5 c79 c9 c10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05c108">
    <w:name w:val="c5 c9 c105 c10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5">
    <w:name w:val="c5 c9 c8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90">
    <w:name w:val="c5 c9 c9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12">
    <w:name w:val="c5 c9 c11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3">
    <w:name w:val="c5 c9 c8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2c9">
    <w:name w:val="c5 c92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5c108">
    <w:name w:val="c5 c9 c65 c10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13">
    <w:name w:val="c5 c9 c11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2">
    <w:name w:val="c5 c9 c6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61">
    <w:name w:val="c5 c9 c6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9">
    <w:name w:val="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3">
    <w:name w:val="c5 c9 c4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85c98">
    <w:name w:val="c5 c9 c85 c9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9c9c95">
    <w:name w:val="c5 c89 c9 c9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1">
    <w:name w:val="c5 c9 c2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99">
    <w:name w:val="c5 c9 c9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8c9c104">
    <w:name w:val="c5 c18 c9 c10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34">
    <w:name w:val="c5 c9 c3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114">
    <w:name w:val="c12 c9 c114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c89">
    <w:name w:val="c5 c9 c50 c8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23c93">
    <w:name w:val="c5 c9 c23 c9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34c11c9">
    <w:name w:val="c5 c34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34c9c87">
    <w:name w:val="c5 c34 c9 c8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34c87c9">
    <w:name w:val="c5 c34 c87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33">
    <w:name w:val="c12 c9 c3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34c9c63">
    <w:name w:val="c12 c34 c9 c6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9c9c99">
    <w:name w:val="c5 c89 c9 c9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50c30">
    <w:name w:val="c5 c9 c50 c3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111">
    <w:name w:val="c5 c11 c9 c11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">
    <w:name w:val="c5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76">
    <w:name w:val="c5 c9 c76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1c9c65c69">
    <w:name w:val="c5 c81 c9 c65 c6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1c9c61">
    <w:name w:val="c5 c81 c9 c6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81c9c88">
    <w:name w:val="c5 c81 c9 c8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39c71">
    <w:name w:val="c5 c9 c39 c7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07">
    <w:name w:val="c5 c9 c10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106c9">
    <w:name w:val="c12 c106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47c9">
    <w:name w:val="c12 c47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106">
    <w:name w:val="c5 c9 c106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23">
    <w:name w:val="c5 c11 c9 c2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73c11c9c39">
    <w:name w:val="c5 c73 c11 c9 c3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11c9c61c105">
    <w:name w:val="c5 c11 c9 c61 c105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2c9c73">
    <w:name w:val="c12 c9 c73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48c9">
    <w:name w:val="c5 c48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c9c48">
    <w:name w:val="c5 c9 c48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47c5c59c9">
    <w:name w:val="c47 c5 c59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4c52">
    <w:name w:val="c4 c52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">
    <w:name w:val="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70c11c9">
    <w:name w:val="c70 c11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c70">
    <w:name w:val="c11 c9 c70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9c11">
    <w:name w:val="c9 c11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9c59">
    <w:name w:val="c9 c5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59c9">
    <w:name w:val="c59 c9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c97">
    <w:name w:val="c11 c9 c9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c11c9c78c97">
    <w:name w:val="c11 c9 c78 c97"/>
    <w:basedOn w:val="a"/>
    <w:rsid w:val="001E6C48"/>
    <w:pPr>
      <w:spacing w:before="90" w:after="90"/>
    </w:pPr>
    <w:rPr>
      <w:sz w:val="24"/>
      <w:szCs w:val="24"/>
    </w:rPr>
  </w:style>
  <w:style w:type="paragraph" w:customStyle="1" w:styleId="110">
    <w:name w:val="1Стиль1"/>
    <w:basedOn w:val="a"/>
    <w:rsid w:val="001E6C48"/>
    <w:pPr>
      <w:ind w:firstLine="709"/>
      <w:jc w:val="both"/>
    </w:pPr>
    <w:rPr>
      <w:rFonts w:ascii="Arial" w:hAnsi="Arial"/>
      <w:sz w:val="24"/>
      <w:szCs w:val="20"/>
    </w:rPr>
  </w:style>
  <w:style w:type="character" w:styleId="af0">
    <w:name w:val="footnote reference"/>
    <w:semiHidden/>
    <w:unhideWhenUsed/>
    <w:rsid w:val="001E6C48"/>
    <w:rPr>
      <w:vertAlign w:val="superscript"/>
    </w:rPr>
  </w:style>
  <w:style w:type="character" w:customStyle="1" w:styleId="FontStyle13">
    <w:name w:val="Font Style13"/>
    <w:basedOn w:val="a0"/>
    <w:rsid w:val="001E6C48"/>
    <w:rPr>
      <w:rFonts w:ascii="Cambria" w:hAnsi="Cambria" w:cs="Cambria" w:hint="default"/>
      <w:i/>
      <w:iCs/>
      <w:sz w:val="22"/>
      <w:szCs w:val="22"/>
    </w:rPr>
  </w:style>
  <w:style w:type="character" w:customStyle="1" w:styleId="FontStyle14">
    <w:name w:val="Font Style14"/>
    <w:basedOn w:val="a0"/>
    <w:rsid w:val="001E6C48"/>
    <w:rPr>
      <w:rFonts w:ascii="Calibri" w:hAnsi="Calibri" w:cs="Calibri" w:hint="default"/>
      <w:sz w:val="24"/>
      <w:szCs w:val="24"/>
    </w:rPr>
  </w:style>
  <w:style w:type="character" w:customStyle="1" w:styleId="FontStyle15">
    <w:name w:val="Font Style15"/>
    <w:basedOn w:val="a0"/>
    <w:rsid w:val="001E6C48"/>
    <w:rPr>
      <w:rFonts w:ascii="Calibri" w:hAnsi="Calibri" w:cs="Calibri" w:hint="default"/>
      <w:b/>
      <w:bCs/>
      <w:w w:val="66"/>
      <w:sz w:val="12"/>
      <w:szCs w:val="12"/>
    </w:rPr>
  </w:style>
  <w:style w:type="character" w:customStyle="1" w:styleId="FontStyle16">
    <w:name w:val="Font Style16"/>
    <w:basedOn w:val="a0"/>
    <w:rsid w:val="001E6C48"/>
    <w:rPr>
      <w:rFonts w:ascii="Arial" w:hAnsi="Arial" w:cs="Arial" w:hint="default"/>
      <w:sz w:val="10"/>
      <w:szCs w:val="10"/>
    </w:rPr>
  </w:style>
  <w:style w:type="character" w:customStyle="1" w:styleId="FontStyle17">
    <w:name w:val="Font Style17"/>
    <w:basedOn w:val="a0"/>
    <w:rsid w:val="001E6C48"/>
    <w:rPr>
      <w:rFonts w:ascii="Calibri" w:hAnsi="Calibri" w:cs="Calibri" w:hint="default"/>
      <w:sz w:val="24"/>
      <w:szCs w:val="24"/>
    </w:rPr>
  </w:style>
  <w:style w:type="character" w:customStyle="1" w:styleId="FontStyle18">
    <w:name w:val="Font Style18"/>
    <w:basedOn w:val="a0"/>
    <w:rsid w:val="001E6C48"/>
    <w:rPr>
      <w:rFonts w:ascii="Cambria" w:hAnsi="Cambria" w:cs="Cambria" w:hint="default"/>
      <w:b/>
      <w:bCs/>
      <w:sz w:val="22"/>
      <w:szCs w:val="22"/>
    </w:rPr>
  </w:style>
  <w:style w:type="character" w:customStyle="1" w:styleId="highlighthighlightactive">
    <w:name w:val="highlight highlight_active"/>
    <w:basedOn w:val="a0"/>
    <w:rsid w:val="001E6C48"/>
  </w:style>
  <w:style w:type="character" w:customStyle="1" w:styleId="letter">
    <w:name w:val="letter"/>
    <w:basedOn w:val="a0"/>
    <w:rsid w:val="001E6C48"/>
  </w:style>
  <w:style w:type="character" w:customStyle="1" w:styleId="mw-headline">
    <w:name w:val="mw-headline"/>
    <w:basedOn w:val="a0"/>
    <w:rsid w:val="001E6C48"/>
  </w:style>
  <w:style w:type="character" w:customStyle="1" w:styleId="editsection">
    <w:name w:val="editsection"/>
    <w:basedOn w:val="a0"/>
    <w:rsid w:val="001E6C48"/>
  </w:style>
  <w:style w:type="character" w:customStyle="1" w:styleId="c0c6">
    <w:name w:val="c0 c6"/>
    <w:basedOn w:val="a0"/>
    <w:rsid w:val="001E6C48"/>
  </w:style>
  <w:style w:type="character" w:customStyle="1" w:styleId="c0">
    <w:name w:val="c0"/>
    <w:basedOn w:val="a0"/>
    <w:rsid w:val="001E6C48"/>
  </w:style>
  <w:style w:type="character" w:customStyle="1" w:styleId="c0c13">
    <w:name w:val="c0 c13"/>
    <w:basedOn w:val="a0"/>
    <w:rsid w:val="001E6C48"/>
  </w:style>
  <w:style w:type="character" w:customStyle="1" w:styleId="c6">
    <w:name w:val="c6"/>
    <w:basedOn w:val="a0"/>
    <w:rsid w:val="001E6C48"/>
  </w:style>
  <w:style w:type="character" w:customStyle="1" w:styleId="c0c13c6">
    <w:name w:val="c0 c13 c6"/>
    <w:basedOn w:val="a0"/>
    <w:rsid w:val="001E6C48"/>
  </w:style>
  <w:style w:type="character" w:customStyle="1" w:styleId="c14c6c41">
    <w:name w:val="c14 c6 c41"/>
    <w:basedOn w:val="a0"/>
    <w:rsid w:val="001E6C48"/>
  </w:style>
  <w:style w:type="character" w:customStyle="1" w:styleId="c41c14c6">
    <w:name w:val="c41 c14 c6"/>
    <w:basedOn w:val="a0"/>
    <w:rsid w:val="001E6C48"/>
  </w:style>
  <w:style w:type="character" w:customStyle="1" w:styleId="c0c14c6">
    <w:name w:val="c0 c14 c6"/>
    <w:basedOn w:val="a0"/>
    <w:rsid w:val="001E6C48"/>
  </w:style>
  <w:style w:type="character" w:customStyle="1" w:styleId="c86c6">
    <w:name w:val="c86 c6"/>
    <w:basedOn w:val="a0"/>
    <w:rsid w:val="001E6C48"/>
  </w:style>
  <w:style w:type="character" w:customStyle="1" w:styleId="c6c86">
    <w:name w:val="c6 c86"/>
    <w:basedOn w:val="a0"/>
    <w:rsid w:val="001E6C48"/>
  </w:style>
  <w:style w:type="character" w:customStyle="1" w:styleId="c0c6c14">
    <w:name w:val="c0 c6 c14"/>
    <w:basedOn w:val="a0"/>
    <w:rsid w:val="001E6C48"/>
  </w:style>
  <w:style w:type="character" w:customStyle="1" w:styleId="c0c32">
    <w:name w:val="c0 c32"/>
    <w:basedOn w:val="a0"/>
    <w:rsid w:val="001E6C48"/>
  </w:style>
  <w:style w:type="character" w:customStyle="1" w:styleId="c13c6">
    <w:name w:val="c13 c6"/>
    <w:basedOn w:val="a0"/>
    <w:rsid w:val="001E6C48"/>
  </w:style>
  <w:style w:type="table" w:styleId="12">
    <w:name w:val="Table Grid 1"/>
    <w:basedOn w:val="a1"/>
    <w:semiHidden/>
    <w:unhideWhenUsed/>
    <w:rsid w:val="001E6C48"/>
    <w:rPr>
      <w:rFonts w:ascii="Times New Roman" w:eastAsia="Times New Roman" w:hAnsi="Times New Roman"/>
    </w:rPr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1">
    <w:name w:val="Table Grid"/>
    <w:basedOn w:val="a1"/>
    <w:rsid w:val="001E6C48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style-span">
    <w:name w:val="apple-style-span"/>
    <w:basedOn w:val="a0"/>
    <w:rsid w:val="006F6210"/>
  </w:style>
  <w:style w:type="character" w:customStyle="1" w:styleId="apple-converted-space">
    <w:name w:val="apple-converted-space"/>
    <w:basedOn w:val="a0"/>
    <w:rsid w:val="00210ADB"/>
  </w:style>
  <w:style w:type="paragraph" w:customStyle="1" w:styleId="cjk">
    <w:name w:val="cjk"/>
    <w:basedOn w:val="a"/>
    <w:rsid w:val="00E5424C"/>
    <w:pPr>
      <w:spacing w:before="100" w:beforeAutospacing="1" w:after="115"/>
    </w:pPr>
    <w:rPr>
      <w:color w:val="000000"/>
      <w:sz w:val="24"/>
      <w:szCs w:val="24"/>
    </w:rPr>
  </w:style>
  <w:style w:type="paragraph" w:customStyle="1" w:styleId="ctl">
    <w:name w:val="ctl"/>
    <w:basedOn w:val="a"/>
    <w:rsid w:val="00E5424C"/>
    <w:pPr>
      <w:spacing w:before="100" w:beforeAutospacing="1" w:after="115"/>
    </w:pPr>
    <w:rPr>
      <w:color w:val="000000"/>
      <w:sz w:val="24"/>
      <w:szCs w:val="24"/>
    </w:rPr>
  </w:style>
  <w:style w:type="paragraph" w:customStyle="1" w:styleId="highlightactive">
    <w:name w:val="highlight_active"/>
    <w:basedOn w:val="a"/>
    <w:rsid w:val="00E5424C"/>
    <w:pPr>
      <w:pBdr>
        <w:top w:val="single" w:sz="12" w:space="0" w:color="FFFF00"/>
        <w:left w:val="single" w:sz="12" w:space="2" w:color="FFFF00"/>
        <w:bottom w:val="single" w:sz="12" w:space="0" w:color="FFFF00"/>
        <w:right w:val="single" w:sz="12" w:space="2" w:color="FFFF00"/>
      </w:pBdr>
      <w:shd w:val="clear" w:color="auto" w:fill="FFFF00"/>
      <w:ind w:left="-36" w:right="-36"/>
    </w:pPr>
    <w:rPr>
      <w:color w:val="000000"/>
      <w:sz w:val="24"/>
      <w:szCs w:val="24"/>
    </w:rPr>
  </w:style>
  <w:style w:type="paragraph" w:customStyle="1" w:styleId="b-safe-panelinject-current">
    <w:name w:val="b-safe-panel__inject-current"/>
    <w:basedOn w:val="a"/>
    <w:rsid w:val="00E5424C"/>
    <w:pPr>
      <w:pBdr>
        <w:top w:val="single" w:sz="12" w:space="0" w:color="FF0000"/>
        <w:left w:val="single" w:sz="12" w:space="0" w:color="FF0000"/>
        <w:bottom w:val="single" w:sz="12" w:space="0" w:color="FF0000"/>
        <w:right w:val="single" w:sz="12" w:space="0" w:color="FF0000"/>
      </w:pBdr>
      <w:spacing w:before="100" w:beforeAutospacing="1" w:after="115"/>
    </w:pPr>
    <w:rPr>
      <w:color w:val="000000"/>
      <w:sz w:val="24"/>
      <w:szCs w:val="24"/>
    </w:rPr>
  </w:style>
  <w:style w:type="character" w:styleId="af2">
    <w:name w:val="page number"/>
    <w:basedOn w:val="a0"/>
    <w:rsid w:val="00E5424C"/>
  </w:style>
  <w:style w:type="paragraph" w:styleId="af3">
    <w:name w:val="Title"/>
    <w:basedOn w:val="a"/>
    <w:link w:val="af4"/>
    <w:qFormat/>
    <w:rsid w:val="00E62A8B"/>
    <w:pPr>
      <w:jc w:val="center"/>
    </w:pPr>
    <w:rPr>
      <w:b/>
      <w:bCs/>
      <w:szCs w:val="24"/>
    </w:rPr>
  </w:style>
  <w:style w:type="character" w:customStyle="1" w:styleId="af4">
    <w:name w:val="Заголовок Знак"/>
    <w:basedOn w:val="a0"/>
    <w:link w:val="af3"/>
    <w:rsid w:val="00E62A8B"/>
    <w:rPr>
      <w:rFonts w:ascii="Times New Roman" w:eastAsia="Times New Roman" w:hAnsi="Times New Roman"/>
      <w:b/>
      <w:bCs/>
      <w:sz w:val="28"/>
      <w:szCs w:val="24"/>
    </w:rPr>
  </w:style>
  <w:style w:type="paragraph" w:styleId="af5">
    <w:name w:val="List Paragraph"/>
    <w:basedOn w:val="a"/>
    <w:uiPriority w:val="34"/>
    <w:qFormat/>
    <w:rsid w:val="00E62A8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f6">
    <w:name w:val="header"/>
    <w:basedOn w:val="a"/>
    <w:link w:val="af7"/>
    <w:uiPriority w:val="99"/>
    <w:unhideWhenUsed/>
    <w:rsid w:val="008776DB"/>
    <w:pPr>
      <w:tabs>
        <w:tab w:val="center" w:pos="4677"/>
        <w:tab w:val="right" w:pos="9355"/>
      </w:tabs>
    </w:pPr>
  </w:style>
  <w:style w:type="character" w:customStyle="1" w:styleId="af7">
    <w:name w:val="Верхний колонтитул Знак"/>
    <w:basedOn w:val="a0"/>
    <w:link w:val="af6"/>
    <w:uiPriority w:val="99"/>
    <w:rsid w:val="008776DB"/>
    <w:rPr>
      <w:rFonts w:ascii="Times New Roman" w:eastAsia="Times New Roman" w:hAnsi="Times New Roman"/>
      <w:sz w:val="28"/>
      <w:szCs w:val="28"/>
    </w:rPr>
  </w:style>
  <w:style w:type="paragraph" w:customStyle="1" w:styleId="ConsPlusNormal">
    <w:name w:val="ConsPlusNormal"/>
    <w:rsid w:val="00F154A3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character" w:customStyle="1" w:styleId="butback">
    <w:name w:val="butback"/>
    <w:basedOn w:val="a0"/>
    <w:rsid w:val="00C279E8"/>
  </w:style>
  <w:style w:type="character" w:customStyle="1" w:styleId="submenu-table">
    <w:name w:val="submenu-table"/>
    <w:basedOn w:val="a0"/>
    <w:rsid w:val="00C279E8"/>
  </w:style>
  <w:style w:type="character" w:customStyle="1" w:styleId="af8">
    <w:name w:val="Основной текст_"/>
    <w:basedOn w:val="a0"/>
    <w:link w:val="5"/>
    <w:rsid w:val="00951079"/>
    <w:rPr>
      <w:rFonts w:ascii="Times New Roman" w:eastAsia="Times New Roman" w:hAnsi="Times New Roman"/>
      <w:sz w:val="21"/>
      <w:szCs w:val="21"/>
      <w:shd w:val="clear" w:color="auto" w:fill="FFFFFF"/>
    </w:rPr>
  </w:style>
  <w:style w:type="paragraph" w:customStyle="1" w:styleId="5">
    <w:name w:val="Основной текст5"/>
    <w:basedOn w:val="a"/>
    <w:link w:val="af8"/>
    <w:rsid w:val="00951079"/>
    <w:pPr>
      <w:widowControl w:val="0"/>
      <w:shd w:val="clear" w:color="auto" w:fill="FFFFFF"/>
      <w:spacing w:before="180" w:line="274" w:lineRule="exact"/>
      <w:ind w:hanging="420"/>
      <w:jc w:val="center"/>
    </w:pPr>
    <w:rPr>
      <w:sz w:val="21"/>
      <w:szCs w:val="21"/>
    </w:rPr>
  </w:style>
  <w:style w:type="character" w:customStyle="1" w:styleId="115pt">
    <w:name w:val="Основной текст + 11;5 pt;Полужирный"/>
    <w:basedOn w:val="af8"/>
    <w:rsid w:val="00951079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character" w:customStyle="1" w:styleId="25">
    <w:name w:val="Основной текст2"/>
    <w:basedOn w:val="af8"/>
    <w:rsid w:val="0095107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shd w:val="clear" w:color="auto" w:fill="FFFFFF"/>
      <w:lang w:val="ru-RU"/>
    </w:rPr>
  </w:style>
  <w:style w:type="character" w:customStyle="1" w:styleId="115pt0">
    <w:name w:val="Основной текст + 11;5 pt;Курсив"/>
    <w:basedOn w:val="af8"/>
    <w:rsid w:val="0095107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shd w:val="clear" w:color="auto" w:fill="FFFFFF"/>
      <w:lang w:val="ru-RU"/>
    </w:rPr>
  </w:style>
  <w:style w:type="paragraph" w:styleId="af9">
    <w:name w:val="Subtitle"/>
    <w:basedOn w:val="a"/>
    <w:next w:val="aa"/>
    <w:link w:val="afa"/>
    <w:qFormat/>
    <w:rsid w:val="00E16D01"/>
    <w:pPr>
      <w:spacing w:line="360" w:lineRule="auto"/>
      <w:jc w:val="center"/>
    </w:pPr>
    <w:rPr>
      <w:b/>
      <w:sz w:val="24"/>
      <w:szCs w:val="20"/>
      <w:lang w:eastAsia="ar-SA"/>
    </w:rPr>
  </w:style>
  <w:style w:type="character" w:customStyle="1" w:styleId="afa">
    <w:name w:val="Подзаголовок Знак"/>
    <w:basedOn w:val="a0"/>
    <w:link w:val="af9"/>
    <w:rsid w:val="00E16D01"/>
    <w:rPr>
      <w:rFonts w:ascii="Times New Roman" w:eastAsia="Times New Roman" w:hAnsi="Times New Roman"/>
      <w:b/>
      <w:sz w:val="24"/>
      <w:lang w:eastAsia="ar-SA"/>
    </w:rPr>
  </w:style>
  <w:style w:type="character" w:customStyle="1" w:styleId="31">
    <w:name w:val="Основной текст (3)_"/>
    <w:basedOn w:val="a0"/>
    <w:link w:val="32"/>
    <w:rsid w:val="00602741"/>
    <w:rPr>
      <w:b/>
      <w:bCs/>
      <w:sz w:val="23"/>
      <w:szCs w:val="23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602741"/>
    <w:pPr>
      <w:widowControl w:val="0"/>
      <w:shd w:val="clear" w:color="auto" w:fill="FFFFFF"/>
      <w:spacing w:before="7860" w:line="0" w:lineRule="atLeast"/>
      <w:jc w:val="center"/>
    </w:pPr>
    <w:rPr>
      <w:rFonts w:ascii="Calibri" w:eastAsia="Calibri" w:hAnsi="Calibri"/>
      <w:b/>
      <w:bCs/>
      <w:sz w:val="23"/>
      <w:szCs w:val="23"/>
    </w:rPr>
  </w:style>
  <w:style w:type="table" w:customStyle="1" w:styleId="13">
    <w:name w:val="Сетка таблицы1"/>
    <w:basedOn w:val="a1"/>
    <w:next w:val="af1"/>
    <w:uiPriority w:val="59"/>
    <w:rsid w:val="001E2197"/>
    <w:pPr>
      <w:widowControl w:val="0"/>
    </w:pPr>
    <w:rPr>
      <w:rFonts w:ascii="Courier New" w:eastAsia="Courier New" w:hAnsi="Courier New" w:cs="Courier New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1">
    <w:name w:val="Сетка таблицы11"/>
    <w:basedOn w:val="a1"/>
    <w:next w:val="af1"/>
    <w:uiPriority w:val="39"/>
    <w:rsid w:val="00182496"/>
    <w:rPr>
      <w:rFonts w:ascii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b">
    <w:name w:val="Balloon Text"/>
    <w:basedOn w:val="a"/>
    <w:link w:val="afc"/>
    <w:uiPriority w:val="99"/>
    <w:semiHidden/>
    <w:unhideWhenUsed/>
    <w:rsid w:val="00486D49"/>
    <w:rPr>
      <w:rFonts w:ascii="Tahoma" w:hAnsi="Tahoma" w:cs="Tahoma"/>
      <w:sz w:val="16"/>
      <w:szCs w:val="16"/>
    </w:rPr>
  </w:style>
  <w:style w:type="character" w:customStyle="1" w:styleId="afc">
    <w:name w:val="Текст выноски Знак"/>
    <w:basedOn w:val="a0"/>
    <w:link w:val="afb"/>
    <w:uiPriority w:val="99"/>
    <w:semiHidden/>
    <w:rsid w:val="00486D49"/>
    <w:rPr>
      <w:rFonts w:ascii="Tahoma" w:eastAsia="Times New Roman" w:hAnsi="Tahoma" w:cs="Tahoma"/>
      <w:sz w:val="16"/>
      <w:szCs w:val="16"/>
    </w:rPr>
  </w:style>
  <w:style w:type="character" w:customStyle="1" w:styleId="af">
    <w:name w:val="Без интервала Знак"/>
    <w:link w:val="ae"/>
    <w:rsid w:val="006A660B"/>
    <w:rPr>
      <w:sz w:val="22"/>
      <w:szCs w:val="22"/>
      <w:lang w:eastAsia="en-US"/>
    </w:rPr>
  </w:style>
  <w:style w:type="paragraph" w:customStyle="1" w:styleId="msonormal0">
    <w:name w:val="msonormal"/>
    <w:basedOn w:val="a"/>
    <w:semiHidden/>
    <w:rsid w:val="007A7999"/>
    <w:pPr>
      <w:spacing w:before="100" w:beforeAutospacing="1" w:after="100" w:afterAutospacing="1"/>
    </w:pPr>
    <w:rPr>
      <w:b/>
      <w:sz w:val="24"/>
      <w:szCs w:val="24"/>
    </w:rPr>
  </w:style>
  <w:style w:type="character" w:customStyle="1" w:styleId="112">
    <w:name w:val="Основной текст + 11"/>
    <w:aliases w:val="5 pt,Полужирный"/>
    <w:basedOn w:val="af8"/>
    <w:rsid w:val="007A7999"/>
    <w:rPr>
      <w:rFonts w:ascii="Times New Roman" w:eastAsia="Times New Roman" w:hAnsi="Times New Roman"/>
      <w:b w:val="0"/>
      <w:bCs w:val="0"/>
      <w:i/>
      <w:iCs/>
      <w:smallCaps w:val="0"/>
      <w:strike w:val="0"/>
      <w:dstrike w:val="0"/>
      <w:color w:val="000000"/>
      <w:spacing w:val="0"/>
      <w:w w:val="100"/>
      <w:position w:val="0"/>
      <w:sz w:val="23"/>
      <w:szCs w:val="23"/>
      <w:u w:val="none"/>
      <w:effect w:val="none"/>
      <w:shd w:val="clear" w:color="auto" w:fill="FFFFFF"/>
      <w:lang w:val="ru-RU"/>
    </w:rPr>
  </w:style>
  <w:style w:type="table" w:customStyle="1" w:styleId="1110">
    <w:name w:val="Сетка таблицы111"/>
    <w:basedOn w:val="a1"/>
    <w:uiPriority w:val="39"/>
    <w:rsid w:val="007A7999"/>
    <w:rPr>
      <w:sz w:val="22"/>
      <w:szCs w:val="22"/>
      <w:lang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721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1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7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5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00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6278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621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7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0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787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105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448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03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708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16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01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159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29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14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658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35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2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934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53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7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133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59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9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974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215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52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40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71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9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24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973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257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76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970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39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105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458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8968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44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492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64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64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62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99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80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733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572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346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088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23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323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041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82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428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74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324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4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6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13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9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9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160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259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48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02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67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820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7.bin"/><Relationship Id="rId47" Type="http://schemas.openxmlformats.org/officeDocument/2006/relationships/hyperlink" Target="http://kovalyva.ucoz.ru/" TargetMode="Externa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5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oleObject" Target="embeddings/oleObject26.bin"/><Relationship Id="rId45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3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49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image" Target="media/image7.wmf"/><Relationship Id="rId48" Type="http://schemas.openxmlformats.org/officeDocument/2006/relationships/hyperlink" Target="http://math.d3.ru" TargetMode="External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4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05D840-1317-4DE3-90F6-5F6D25DF94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50</TotalTime>
  <Pages>37</Pages>
  <Words>8993</Words>
  <Characters>51264</Characters>
  <Application>Microsoft Office Word</Application>
  <DocSecurity>0</DocSecurity>
  <Lines>427</Lines>
  <Paragraphs>1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0137</CharactersWithSpaces>
  <SharedDoc>false</SharedDoc>
  <HLinks>
    <vt:vector size="12" baseType="variant">
      <vt:variant>
        <vt:i4>7471167</vt:i4>
      </vt:variant>
      <vt:variant>
        <vt:i4>3</vt:i4>
      </vt:variant>
      <vt:variant>
        <vt:i4>0</vt:i4>
      </vt:variant>
      <vt:variant>
        <vt:i4>5</vt:i4>
      </vt:variant>
      <vt:variant>
        <vt:lpwstr>http://math.d3.ru/</vt:lpwstr>
      </vt:variant>
      <vt:variant>
        <vt:lpwstr/>
      </vt:variant>
      <vt:variant>
        <vt:i4>4587614</vt:i4>
      </vt:variant>
      <vt:variant>
        <vt:i4>0</vt:i4>
      </vt:variant>
      <vt:variant>
        <vt:i4>0</vt:i4>
      </vt:variant>
      <vt:variant>
        <vt:i4>5</vt:i4>
      </vt:variant>
      <vt:variant>
        <vt:lpwstr>http://kovalyva.ucoz.ru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r</dc:creator>
  <cp:lastModifiedBy>sergey</cp:lastModifiedBy>
  <cp:revision>38</cp:revision>
  <cp:lastPrinted>2019-02-07T04:13:00Z</cp:lastPrinted>
  <dcterms:created xsi:type="dcterms:W3CDTF">2015-01-28T02:17:00Z</dcterms:created>
  <dcterms:modified xsi:type="dcterms:W3CDTF">2021-11-30T17:26:00Z</dcterms:modified>
</cp:coreProperties>
</file>